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2B85DF66" w14:textId="7BB59E31" w:rsidR="00A94060" w:rsidRPr="002255A0" w:rsidRDefault="00A94060" w:rsidP="00A94060">
      <w:pPr>
        <w:spacing w:after="200" w:line="276" w:lineRule="auto"/>
        <w:ind w:right="851"/>
        <w:rPr>
          <w:b/>
          <w:sz w:val="28"/>
        </w:rPr>
      </w:pPr>
      <w:r w:rsidRPr="002255A0">
        <w:rPr>
          <w:b/>
          <w:sz w:val="28"/>
        </w:rPr>
        <w:t>Scholarship Level</w:t>
      </w:r>
      <w:r w:rsidR="00174512">
        <w:rPr>
          <w:b/>
          <w:sz w:val="28"/>
        </w:rPr>
        <w:t xml:space="preserve"> – Translational Motion</w:t>
      </w:r>
      <w:bookmarkStart w:id="0" w:name="_GoBack"/>
      <w:bookmarkEnd w:id="0"/>
      <w:r w:rsidRPr="002255A0">
        <w:rPr>
          <w:b/>
          <w:sz w:val="28"/>
        </w:rPr>
        <w:tab/>
      </w:r>
      <w:r w:rsidRPr="002255A0">
        <w:rPr>
          <w:b/>
          <w:sz w:val="28"/>
        </w:rPr>
        <w:tab/>
        <w:t xml:space="preserve">Score       /8   </w:t>
      </w:r>
    </w:p>
    <w:p w14:paraId="40358C04" w14:textId="15A3D5BC" w:rsidR="00F20021" w:rsidRPr="002255A0" w:rsidRDefault="00233809" w:rsidP="00F20021">
      <w:pPr>
        <w:rPr>
          <w:lang w:val="en-AU"/>
        </w:rPr>
      </w:pPr>
      <w:r w:rsidRPr="002255A0">
        <w:rPr>
          <w:b/>
          <w:noProof/>
          <w:sz w:val="52"/>
          <w:szCs w:val="28"/>
          <w:lang w:eastAsia="en-GB"/>
        </w:rPr>
        <w:drawing>
          <wp:anchor distT="0" distB="0" distL="114300" distR="114300" simplePos="0" relativeHeight="251676672" behindDoc="0" locked="0" layoutInCell="1" allowOverlap="1" wp14:anchorId="0CF5B8D7" wp14:editId="0417BC47">
            <wp:simplePos x="0" y="0"/>
            <wp:positionH relativeFrom="column">
              <wp:posOffset>5372100</wp:posOffset>
            </wp:positionH>
            <wp:positionV relativeFrom="paragraph">
              <wp:posOffset>-133350</wp:posOffset>
            </wp:positionV>
            <wp:extent cx="1326515" cy="817245"/>
            <wp:effectExtent l="0" t="0" r="0" b="0"/>
            <wp:wrapSquare wrapText="bothSides"/>
            <wp:docPr id="89" name="Picture 89" descr="MPj0314042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MPj03140420000[1]"/>
                    <pic:cNvPicPr>
                      <a:picLocks noChangeAspect="1" noChangeArrowheads="1"/>
                    </pic:cNvPicPr>
                  </pic:nvPicPr>
                  <pic:blipFill>
                    <a:blip r:embed="rId5" cstate="print"/>
                    <a:srcRect/>
                    <a:stretch>
                      <a:fillRect/>
                    </a:stretch>
                  </pic:blipFill>
                  <pic:spPr bwMode="auto">
                    <a:xfrm>
                      <a:off x="0" y="0"/>
                      <a:ext cx="1326515" cy="81724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F20021" w:rsidRPr="002255A0">
        <w:rPr>
          <w:lang w:val="en-AU"/>
        </w:rPr>
        <w:t>1)</w:t>
      </w:r>
      <w:r w:rsidR="00F20021" w:rsidRPr="002255A0">
        <w:rPr>
          <w:lang w:val="en-AU"/>
        </w:rPr>
        <w:tab/>
        <w:t>A trolley rolls along a smooth surface at constant velocity.</w:t>
      </w:r>
      <w:r w:rsidR="00F20021" w:rsidRPr="002255A0">
        <w:rPr>
          <w:b/>
          <w:sz w:val="52"/>
          <w:szCs w:val="28"/>
          <w:lang w:val="en-AU"/>
        </w:rPr>
        <w:t xml:space="preserve"> </w:t>
      </w:r>
    </w:p>
    <w:p w14:paraId="609DB8D0" w14:textId="3B9F6144" w:rsidR="00F20021" w:rsidRPr="002255A0" w:rsidRDefault="00F20021" w:rsidP="00F20021">
      <w:pPr>
        <w:pStyle w:val="ListParagraph"/>
        <w:numPr>
          <w:ilvl w:val="0"/>
          <w:numId w:val="5"/>
        </w:numPr>
        <w:rPr>
          <w:lang w:val="en-AU"/>
        </w:rPr>
      </w:pPr>
      <w:r w:rsidRPr="002255A0">
        <w:rPr>
          <w:lang w:val="en-AU"/>
        </w:rPr>
        <w:t xml:space="preserve">Harry pours a bucket of sand in vertically onto the trolley. </w:t>
      </w:r>
    </w:p>
    <w:p w14:paraId="61493930" w14:textId="1DC7ED24" w:rsidR="00F20021" w:rsidRPr="002255A0" w:rsidRDefault="00F20021" w:rsidP="00F20021">
      <w:pPr>
        <w:pStyle w:val="ListParagraph"/>
        <w:numPr>
          <w:ilvl w:val="0"/>
          <w:numId w:val="5"/>
        </w:numPr>
        <w:rPr>
          <w:lang w:val="en-AU"/>
        </w:rPr>
      </w:pPr>
      <w:r w:rsidRPr="002255A0">
        <w:rPr>
          <w:lang w:val="en-AU"/>
        </w:rPr>
        <w:t>The sand then dribbles out a hole in the bottom.</w:t>
      </w:r>
    </w:p>
    <w:p w14:paraId="5123C811" w14:textId="6F991F99" w:rsidR="00F20021" w:rsidRPr="002255A0" w:rsidRDefault="00F20021" w:rsidP="00F20021">
      <w:pPr>
        <w:ind w:firstLine="709"/>
        <w:rPr>
          <w:lang w:val="en-AU"/>
        </w:rPr>
      </w:pPr>
      <w:r w:rsidRPr="002255A0">
        <w:rPr>
          <w:lang w:val="en-AU"/>
        </w:rPr>
        <w:t>Explain how the velocity changes</w:t>
      </w:r>
      <w:r w:rsidRPr="002255A0">
        <w:rPr>
          <w:lang w:val="en-AU"/>
        </w:rPr>
        <w:tab/>
      </w:r>
      <w:r w:rsidRPr="002255A0">
        <w:rPr>
          <w:lang w:val="en-AU"/>
        </w:rPr>
        <w:tab/>
      </w:r>
      <w:r w:rsidRPr="002255A0">
        <w:rPr>
          <w:lang w:val="en-AU"/>
        </w:rPr>
        <w:tab/>
      </w:r>
      <w:r w:rsidRPr="002255A0">
        <w:rPr>
          <w:lang w:val="en-AU"/>
        </w:rPr>
        <w:tab/>
        <w:t>[2]</w:t>
      </w:r>
    </w:p>
    <w:p w14:paraId="46D11A7C" w14:textId="77777777" w:rsidR="00F20021" w:rsidRPr="002255A0" w:rsidRDefault="00F20021" w:rsidP="00233809">
      <w:pPr>
        <w:pStyle w:val="Header"/>
        <w:tabs>
          <w:tab w:val="clear" w:pos="4320"/>
          <w:tab w:val="clear" w:pos="8640"/>
          <w:tab w:val="left" w:pos="142"/>
          <w:tab w:val="right" w:leader="underscore" w:pos="9923"/>
        </w:tabs>
        <w:spacing w:before="240" w:line="360" w:lineRule="auto"/>
        <w:jc w:val="both"/>
        <w:rPr>
          <w:lang w:val="en-AU"/>
        </w:rPr>
      </w:pPr>
      <w:r w:rsidRPr="002255A0">
        <w:rPr>
          <w:lang w:val="en-AU"/>
        </w:rPr>
        <w:tab/>
      </w:r>
      <w:r w:rsidRPr="002255A0">
        <w:rPr>
          <w:lang w:val="en-AU"/>
        </w:rPr>
        <w:tab/>
      </w:r>
    </w:p>
    <w:p w14:paraId="5EF1D99E"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7F3662AE"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647496B5"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67C6945D"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0ECCF285" w14:textId="73FDEDCF"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6780A33E"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4D0373F0"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1883A60A"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0D859E09"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5A0C6EEC" w14:textId="77777777" w:rsidR="00F20021" w:rsidRPr="002255A0" w:rsidRDefault="00F20021"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4A6F2155" w14:textId="77777777" w:rsidR="00F20021" w:rsidRPr="002255A0" w:rsidRDefault="00F20021" w:rsidP="00F20021">
      <w:pPr>
        <w:rPr>
          <w:lang w:val="en-AU"/>
        </w:rPr>
      </w:pPr>
      <w:r w:rsidRPr="002255A0">
        <w:rPr>
          <w:noProof/>
          <w:lang w:eastAsia="en-GB"/>
        </w:rPr>
        <mc:AlternateContent>
          <mc:Choice Requires="wpg">
            <w:drawing>
              <wp:anchor distT="0" distB="0" distL="114300" distR="114300" simplePos="0" relativeHeight="251667456" behindDoc="0" locked="0" layoutInCell="1" allowOverlap="1" wp14:anchorId="4C1502DA" wp14:editId="6AE03E08">
                <wp:simplePos x="0" y="0"/>
                <wp:positionH relativeFrom="column">
                  <wp:posOffset>4914900</wp:posOffset>
                </wp:positionH>
                <wp:positionV relativeFrom="paragraph">
                  <wp:posOffset>84455</wp:posOffset>
                </wp:positionV>
                <wp:extent cx="1640840" cy="1424940"/>
                <wp:effectExtent l="0" t="0" r="10160" b="0"/>
                <wp:wrapSquare wrapText="bothSides"/>
                <wp:docPr id="6"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840" cy="1424940"/>
                          <a:chOff x="1565" y="4093"/>
                          <a:chExt cx="3174" cy="3002"/>
                        </a:xfrm>
                      </wpg:grpSpPr>
                      <pic:pic xmlns:pic="http://schemas.openxmlformats.org/drawingml/2006/picture">
                        <pic:nvPicPr>
                          <pic:cNvPr id="12" name="Picture 90" descr="MCj04119140000[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1565" y="4093"/>
                            <a:ext cx="3174" cy="3002"/>
                          </a:xfrm>
                          <a:prstGeom prst="rect">
                            <a:avLst/>
                          </a:prstGeom>
                          <a:noFill/>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pic:spPr>
                      </pic:pic>
                      <wps:wsp>
                        <wps:cNvPr id="13" name="Line 91"/>
                        <wps:cNvCnPr/>
                        <wps:spPr bwMode="auto">
                          <a:xfrm flipH="1">
                            <a:off x="1633" y="4841"/>
                            <a:ext cx="1156" cy="68"/>
                          </a:xfrm>
                          <a:prstGeom prst="line">
                            <a:avLst/>
                          </a:prstGeom>
                          <a:noFill/>
                          <a:ln w="57150"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4" name="Line 92"/>
                        <wps:cNvCnPr/>
                        <wps:spPr bwMode="auto">
                          <a:xfrm>
                            <a:off x="1701" y="4909"/>
                            <a:ext cx="0" cy="952"/>
                          </a:xfrm>
                          <a:prstGeom prst="line">
                            <a:avLst/>
                          </a:prstGeom>
                          <a:noFill/>
                          <a:ln w="57150" cap="rnd">
                            <a:solidFill>
                              <a:srgbClr val="000000"/>
                            </a:solidFill>
                            <a:prstDash val="sysDot"/>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 o:spid="_x0000_s1026" style="position:absolute;margin-left:387pt;margin-top:6.65pt;width:129.2pt;height:112.2pt;z-index:251667456" coordorigin="1565,4093" coordsize="3174,3002" o:gfxdata="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">
                <v:shape id="Picture 90" o:spid="_x0000_s1027" type="#_x0000_t75" alt="MCj04119140000[1]" style="position:absolute;left:1565;top:4093;width:3174;height:300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Au+&#10;B/rAAAAA2wAAAA8AAABkcnMvZG93bnJldi54bWxET02LwjAQvS/4H8II3tZUkUWrUUQQxFurB70N&#10;zdgWk0lporb+erOwsLd5vM9ZbTprxJNaXztWMBknIIgLp2suFZxP++85CB+QNRrHpKAnD5v14GuF&#10;qXYvzuiZh1LEEPYpKqhCaFIpfVGRRT92DXHkbq61GCJsS6lbfMVwa+Q0SX6kxZpjQ4UN7Soq7vnD&#10;Ksh6409mcc3vs/58ec/mx2zXH5UaDbvtEkSgLvyL/9wHHedP4feXeIBcfwA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C74H+sAAAADbAAAADwAAAAAAAAAAAAAAAACcAgAAZHJz&#10;L2Rvd25yZXYueG1sUEsFBgAAAAAEAAQA9wAAAIkDAAAAAA==&#10;">
                  <v:imagedata r:id="rId12" o:title="MCj04119140000[1]"/>
                </v:shape>
                <v:line id="Line 91" o:spid="_x0000_s1028" style="position:absolute;flip:x;visibility:visible;mso-wrap-style:square" from="1633,4841" to="2789,490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jC5DsEAAADbAAAADwAAAGRycy9kb3ducmV2LnhtbERP32vCMBB+H+x/CDfwZWg6ByKdsZSt&#10;4mBPq/p+NGdTmlxKE7X+98tgsLf7+H7eppicFVcaQ+dZwcsiA0HceN1xq+B42M3XIEJE1mg9k4I7&#10;BSi2jw8bzLW/8Tdd69iKFMIhRwUmxiGXMjSGHIaFH4gTd/ajw5jg2Eo94i2FOyuXWbaSDjtODQYH&#10;ejfU9PXFKVj1Xyezt5WrMouynsrD+vz8odTsaSrfQESa4r/4z/2p0/xX+P0lHSC3P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iMLkOwQAAANsAAAAPAAAAAAAAAAAAAAAA&#10;AKECAABkcnMvZG93bnJldi54bWxQSwUGAAAAAAQABAD5AAAAjwMAAAAA&#10;" strokeweight="4.5pt">
                  <v:stroke dashstyle="1 1" endcap="round"/>
                </v:line>
                <v:line id="Line 92" o:spid="_x0000_s1029" style="position:absolute;visibility:visible;mso-wrap-style:square" from="1701,4909" to="1701,586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wgM/8AAAADbAAAADwAAAGRycy9kb3ducmV2LnhtbERPy6rCMBDdC/5DmAvuNFWKaK9RRBRc&#10;6MIndzk0Y1tuMylN1OrXG0FwN4fznMmsMaW4Ue0Kywr6vQgEcWp1wZmC42HVHYFwHlljaZkUPMjB&#10;bNpuTTDR9s47uu19JkIIuwQV5N5XiZQuzcmg69mKOHAXWxv0AdaZ1DXeQ7gp5SCKhtJgwaEhx4oW&#10;OaX/+6tRED82S/M87c7277K6zuNi2/fjrVKdn2b+C8JT47/ij3utw/wY3r+EA+T0B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FMIDP/AAAAA2wAAAA8AAAAAAAAAAAAAAAAA&#10;oQIAAGRycy9kb3ducmV2LnhtbFBLBQYAAAAABAAEAPkAAACOAwAAAAA=&#10;" strokeweight="4.5pt">
                  <v:stroke dashstyle="1 1" endcap="round"/>
                </v:line>
                <w10:wrap type="square"/>
              </v:group>
            </w:pict>
          </mc:Fallback>
        </mc:AlternateContent>
      </w:r>
    </w:p>
    <w:p w14:paraId="245EA926" w14:textId="43380937" w:rsidR="00F20021" w:rsidRPr="002255A0" w:rsidRDefault="00F20021" w:rsidP="00F20021">
      <w:pPr>
        <w:rPr>
          <w:lang w:val="en-AU"/>
        </w:rPr>
      </w:pPr>
      <w:r w:rsidRPr="002255A0">
        <w:rPr>
          <w:lang w:val="en-AU"/>
        </w:rPr>
        <w:t>2)</w:t>
      </w:r>
      <w:r w:rsidRPr="002255A0">
        <w:rPr>
          <w:lang w:val="en-AU"/>
        </w:rPr>
        <w:tab/>
        <w:t xml:space="preserve">A chain hangs over a smooth table a shown. </w:t>
      </w:r>
    </w:p>
    <w:p w14:paraId="5E8BE687" w14:textId="605E2518" w:rsidR="00F20021" w:rsidRPr="002255A0" w:rsidRDefault="00F20021" w:rsidP="00F20021">
      <w:pPr>
        <w:rPr>
          <w:lang w:val="en-AU"/>
        </w:rPr>
      </w:pPr>
      <w:r w:rsidRPr="002255A0">
        <w:rPr>
          <w:lang w:val="en-AU"/>
        </w:rPr>
        <w:tab/>
        <w:t>Explain how the acceleration changes as it slides off.    [1]</w:t>
      </w:r>
    </w:p>
    <w:p w14:paraId="3817AD13" w14:textId="77777777" w:rsidR="00F20021" w:rsidRPr="002255A0" w:rsidRDefault="00F20021" w:rsidP="00F20021">
      <w:pPr>
        <w:rPr>
          <w:lang w:val="en-AU"/>
        </w:rPr>
      </w:pPr>
    </w:p>
    <w:p w14:paraId="5A50CD0D" w14:textId="77777777" w:rsidR="00F20021" w:rsidRPr="002255A0" w:rsidRDefault="00F20021" w:rsidP="00233809">
      <w:pPr>
        <w:pStyle w:val="Header"/>
        <w:tabs>
          <w:tab w:val="clear" w:pos="4320"/>
          <w:tab w:val="clear" w:pos="8640"/>
          <w:tab w:val="left" w:pos="0"/>
          <w:tab w:val="right" w:leader="underscore" w:pos="9781"/>
        </w:tabs>
        <w:spacing w:line="360" w:lineRule="auto"/>
        <w:jc w:val="both"/>
        <w:rPr>
          <w:lang w:val="en-AU"/>
        </w:rPr>
      </w:pPr>
      <w:r w:rsidRPr="002255A0">
        <w:rPr>
          <w:lang w:val="en-AU"/>
        </w:rPr>
        <w:tab/>
      </w:r>
      <w:r w:rsidRPr="002255A0">
        <w:rPr>
          <w:lang w:val="en-AU"/>
        </w:rPr>
        <w:tab/>
      </w:r>
    </w:p>
    <w:p w14:paraId="68D746B0"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25BFAC0D"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45382798"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1653C6E4" w14:textId="77777777" w:rsidR="00F20021" w:rsidRPr="002255A0" w:rsidRDefault="00F20021" w:rsidP="00233809">
      <w:pPr>
        <w:pStyle w:val="Header"/>
        <w:tabs>
          <w:tab w:val="clear" w:pos="4320"/>
          <w:tab w:val="clear" w:pos="8640"/>
          <w:tab w:val="left" w:pos="0"/>
          <w:tab w:val="right" w:leader="underscore" w:pos="9781"/>
        </w:tabs>
        <w:spacing w:line="360" w:lineRule="auto"/>
        <w:jc w:val="both"/>
        <w:rPr>
          <w:lang w:val="en-AU"/>
        </w:rPr>
      </w:pPr>
      <w:r w:rsidRPr="002255A0">
        <w:rPr>
          <w:lang w:val="en-AU"/>
        </w:rPr>
        <w:tab/>
      </w:r>
      <w:r w:rsidRPr="002255A0">
        <w:rPr>
          <w:lang w:val="en-AU"/>
        </w:rPr>
        <w:tab/>
      </w:r>
    </w:p>
    <w:p w14:paraId="2701D60C" w14:textId="0ED38945" w:rsidR="00F20021" w:rsidRPr="002255A0" w:rsidRDefault="00F20021" w:rsidP="00233809">
      <w:pPr>
        <w:pStyle w:val="Header"/>
        <w:tabs>
          <w:tab w:val="clear" w:pos="4320"/>
          <w:tab w:val="clear" w:pos="8640"/>
          <w:tab w:val="left" w:pos="0"/>
          <w:tab w:val="right" w:leader="underscore" w:pos="9781"/>
        </w:tabs>
        <w:spacing w:line="360" w:lineRule="auto"/>
        <w:jc w:val="both"/>
        <w:rPr>
          <w:lang w:val="en-AU"/>
        </w:rPr>
      </w:pPr>
      <w:r w:rsidRPr="002255A0">
        <w:rPr>
          <w:lang w:val="en-AU"/>
        </w:rPr>
        <w:tab/>
      </w:r>
      <w:r w:rsidRPr="002255A0">
        <w:rPr>
          <w:lang w:val="en-AU"/>
        </w:rPr>
        <w:tab/>
      </w:r>
      <w:r w:rsidR="00233809" w:rsidRPr="002255A0">
        <w:rPr>
          <w:lang w:val="en-AU"/>
        </w:rPr>
        <w:tab/>
      </w:r>
      <w:r w:rsidR="00233809" w:rsidRPr="002255A0">
        <w:rPr>
          <w:lang w:val="en-AU"/>
        </w:rPr>
        <w:tab/>
      </w:r>
      <w:r w:rsidRPr="002255A0">
        <w:rPr>
          <w:lang w:val="en-AU"/>
        </w:rPr>
        <w:tab/>
      </w:r>
      <w:r w:rsidRPr="002255A0">
        <w:rPr>
          <w:lang w:val="en-AU"/>
        </w:rPr>
        <w:tab/>
      </w:r>
    </w:p>
    <w:p w14:paraId="69E7F771" w14:textId="63054B2B" w:rsidR="00F20021" w:rsidRPr="002255A0" w:rsidRDefault="00F20021" w:rsidP="00F20021">
      <w:pPr>
        <w:rPr>
          <w:lang w:val="en-AU"/>
        </w:rPr>
      </w:pPr>
      <w:r w:rsidRPr="002255A0">
        <w:rPr>
          <w:noProof/>
          <w:lang w:eastAsia="en-GB"/>
        </w:rPr>
        <mc:AlternateContent>
          <mc:Choice Requires="wpg">
            <w:drawing>
              <wp:anchor distT="0" distB="0" distL="114300" distR="114300" simplePos="0" relativeHeight="251668480" behindDoc="0" locked="0" layoutInCell="1" allowOverlap="1" wp14:anchorId="78BE5468" wp14:editId="0B66CF38">
                <wp:simplePos x="0" y="0"/>
                <wp:positionH relativeFrom="column">
                  <wp:posOffset>5829300</wp:posOffset>
                </wp:positionH>
                <wp:positionV relativeFrom="paragraph">
                  <wp:posOffset>6350</wp:posOffset>
                </wp:positionV>
                <wp:extent cx="868680" cy="2427605"/>
                <wp:effectExtent l="25400" t="0" r="0" b="10795"/>
                <wp:wrapSquare wrapText="bothSides"/>
                <wp:docPr id="12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2427605"/>
                          <a:chOff x="8365" y="6201"/>
                          <a:chExt cx="1165" cy="5100"/>
                        </a:xfrm>
                      </wpg:grpSpPr>
                      <pic:pic xmlns:pic="http://schemas.openxmlformats.org/drawingml/2006/picture">
                        <pic:nvPicPr>
                          <pic:cNvPr id="122" name="Picture 94" descr="MCj03974800000[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8705" y="9227"/>
                            <a:ext cx="825" cy="1156"/>
                          </a:xfrm>
                          <a:prstGeom prst="rect">
                            <a:avLst/>
                          </a:prstGeom>
                          <a:noFill/>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pic:spPr>
                      </pic:pic>
                      <wps:wsp>
                        <wps:cNvPr id="123" name="Line 95"/>
                        <wps:cNvCnPr/>
                        <wps:spPr bwMode="auto">
                          <a:xfrm>
                            <a:off x="8365" y="6269"/>
                            <a:ext cx="0" cy="5032"/>
                          </a:xfrm>
                          <a:prstGeom prst="line">
                            <a:avLst/>
                          </a:prstGeom>
                          <a:noFill/>
                          <a:ln w="5715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24" name="Line 96"/>
                        <wps:cNvCnPr/>
                        <wps:spPr bwMode="auto">
                          <a:xfrm>
                            <a:off x="8365" y="6269"/>
                            <a:ext cx="748" cy="0"/>
                          </a:xfrm>
                          <a:prstGeom prst="line">
                            <a:avLst/>
                          </a:prstGeom>
                          <a:noFill/>
                          <a:ln w="38100">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25" name="Oval 97"/>
                        <wps:cNvSpPr>
                          <a:spLocks noChangeArrowheads="1"/>
                        </wps:cNvSpPr>
                        <wps:spPr bwMode="auto">
                          <a:xfrm>
                            <a:off x="8773" y="6201"/>
                            <a:ext cx="408" cy="40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6" name="Line 99"/>
                        <wps:cNvCnPr/>
                        <wps:spPr bwMode="auto">
                          <a:xfrm>
                            <a:off x="9181" y="6405"/>
                            <a:ext cx="0" cy="374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27" name="Line 100"/>
                        <wps:cNvCnPr/>
                        <wps:spPr bwMode="auto">
                          <a:xfrm>
                            <a:off x="8773" y="6405"/>
                            <a:ext cx="0" cy="340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1" o:spid="_x0000_s1026" style="position:absolute;margin-left:459pt;margin-top:.5pt;width:68.4pt;height:191.15pt;z-index:251668480" coordorigin="8365,6201" coordsize="1165,5100" o:gfxdata="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">
                <v:shape id="Picture 94" o:spid="_x0000_s1027" type="#_x0000_t75" alt="MCj03974800000[1]" style="position:absolute;left:8705;top:9227;width:825;height:115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">
                  <v:imagedata r:id="rId14" o:title="MCj03974800000[1]"/>
                </v:shape>
                <v:line id="Line 95" o:spid="_x0000_s1028" style="position:absolute;visibility:visible;mso-wrap-style:square" from="8365,6269" to="8365,1130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MeD1sIAAADcAAAADwAAAGRycy9kb3ducmV2LnhtbERPTWvCQBC9C/0PyxR6000jiKSuIhZL&#10;G0QwFs9DdkyC2dmY3Sbpv3cFwds83ucsVoOpRUetqywreJ9EIIhzqysuFPwet+M5COeRNdaWScE/&#10;OVgtX0YLTLTt+UBd5gsRQtglqKD0vkmkdHlJBt3ENsSBO9vWoA+wLaRusQ/hppZxFM2kwYpDQ4kN&#10;bUrKL9mfUVBcUzub/sTprk5P6aH/3Hztu0ypt9dh/QHC0+Cf4of7W4f58RTuz4QL5PIG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0MeD1sIAAADcAAAADwAAAAAAAAAAAAAA&#10;AAChAgAAZHJzL2Rvd25yZXYueG1sUEsFBgAAAAAEAAQA+QAAAJADAAAAAA==&#10;" strokeweight="4.5pt"/>
                <v:line id="Line 96" o:spid="_x0000_s1029" style="position:absolute;visibility:visible;mso-wrap-style:square" from="8365,6269" to="9113,626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zQ58vMIAAADcAAAADwAAAGRycy9kb3ducmV2LnhtbERPTWvCQBC9C/0PyxR6003TIiW6BisI&#10;OXhJLKXHYXdMgtnZsLtq2l/vFgq9zeN9zrqc7CCu5EPvWMHzIgNBrJ3puVXwcdzP30CEiGxwcEwK&#10;vilAuXmYrbEw7sY1XZvYihTCoUAFXYxjIWXQHVkMCzcSJ+7kvMWYoG+l8XhL4XaQeZYtpcWeU0OH&#10;I+060ufmYhU0lT65nxd//vx6P2i9R19j75V6epy2KxCRpvgv/nNXJs3PX+H3mXSB3NwB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zQ58vMIAAADcAAAADwAAAAAAAAAAAAAA&#10;AAChAgAAZHJzL2Rvd25yZXYueG1sUEsFBgAAAAAEAAQA+QAAAJADAAAAAA==&#10;" strokeweight="3pt"/>
                <v:oval id="Oval 97" o:spid="_x0000_s1030" style="position:absolute;left:8773;top:6201;width:408;height:408;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6Y5YWwQAA&#10;ANwAAAAPAAAAZHJzL2Rvd25yZXYueG1sRE9Na8JAEL0L/odlhN50oyFSUleRSkEPPTS29yE7JsHs&#10;bMhOY/z3rlDobR7vcza70bVqoD40ng0sFwko4tLbhisD3+eP+SuoIMgWW89k4E4BdtvpZIO59Tf+&#10;oqGQSsUQDjkaqEW6XOtQ1uQwLHxHHLmL7x1KhH2lbY+3GO5avUqStXbYcGyosaP3mspr8esMHKp9&#10;sR50Kll6ORwlu/58ntKlMS+zcf8GSmiUf/Gf+2jj/FUGz2fiBXr7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umOWFsEAAADcAAAADwAAAAAAAAAAAAAAAACXAgAAZHJzL2Rvd25y&#10;ZXYueG1sUEsFBgAAAAAEAAQA9QAAAIUDAAAAAA==&#10;"/>
                <v:line id="Line 99" o:spid="_x0000_s1031" style="position:absolute;visibility:visible;mso-wrap-style:square" from="9181,6405" to="9181,1014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96WFRxAAAANwAAAAPAAAAAAAAAAAA&#10;AAAAAKECAABkcnMvZG93bnJldi54bWxQSwUGAAAAAAQABAD5AAAAkgMAAAAA&#10;"/>
                <v:line id="Line 100" o:spid="_x0000_s1032" style="position:absolute;visibility:visible;mso-wrap-style:square" from="8773,6405" to="8773,980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SpcTKxAAAANwAAAAPAAAAAAAAAAAA&#10;AAAAAKECAABkcnMvZG93bnJldi54bWxQSwUGAAAAAAQABAD5AAAAkgMAAAAA&#10;"/>
                <w10:wrap type="square"/>
              </v:group>
            </w:pict>
          </mc:Fallback>
        </mc:AlternateContent>
      </w:r>
    </w:p>
    <w:p w14:paraId="030CA1CA" w14:textId="18362794" w:rsidR="00F20021" w:rsidRPr="002255A0" w:rsidRDefault="00F20021" w:rsidP="00F20021">
      <w:pPr>
        <w:ind w:left="720" w:hanging="720"/>
        <w:rPr>
          <w:lang w:val="en-AU"/>
        </w:rPr>
      </w:pPr>
      <w:r w:rsidRPr="002255A0">
        <w:rPr>
          <w:lang w:val="en-AU"/>
        </w:rPr>
        <w:t>3)</w:t>
      </w:r>
      <w:r w:rsidRPr="002255A0">
        <w:rPr>
          <w:lang w:val="en-AU"/>
        </w:rPr>
        <w:tab/>
        <w:t>A sailor climbs her mast by pulling herself up using a rope and pulley as shown. If she is 60 kg, how much force must she exert to rise at a constant velocity of 1.0 ms</w:t>
      </w:r>
      <w:r w:rsidRPr="002255A0">
        <w:rPr>
          <w:vertAlign w:val="superscript"/>
          <w:lang w:val="en-AU"/>
        </w:rPr>
        <w:t>-1</w:t>
      </w:r>
      <w:r w:rsidRPr="002255A0">
        <w:rPr>
          <w:lang w:val="en-AU"/>
        </w:rPr>
        <w:t>.</w:t>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t>[1]</w:t>
      </w:r>
    </w:p>
    <w:p w14:paraId="16A77FE7" w14:textId="77777777" w:rsidR="00F20021" w:rsidRPr="002255A0" w:rsidRDefault="00F20021" w:rsidP="00F20021">
      <w:pPr>
        <w:rPr>
          <w:sz w:val="2"/>
          <w:lang w:val="en-AU"/>
        </w:rPr>
      </w:pPr>
    </w:p>
    <w:p w14:paraId="39DDE37C"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106CDA5A"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3B015B0E"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3E0EEFF1"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5E17D1CE" w14:textId="77777777" w:rsidR="00F20021" w:rsidRPr="002255A0" w:rsidRDefault="00F20021" w:rsidP="00233809">
      <w:pPr>
        <w:pStyle w:val="Header"/>
        <w:tabs>
          <w:tab w:val="clear" w:pos="4320"/>
          <w:tab w:val="clear" w:pos="8640"/>
          <w:tab w:val="left" w:pos="0"/>
          <w:tab w:val="right" w:leader="underscore" w:pos="9360"/>
        </w:tabs>
        <w:spacing w:line="360" w:lineRule="auto"/>
        <w:jc w:val="both"/>
        <w:rPr>
          <w:lang w:val="en-AU"/>
        </w:rPr>
      </w:pPr>
      <w:r w:rsidRPr="002255A0">
        <w:rPr>
          <w:lang w:val="en-AU"/>
        </w:rPr>
        <w:tab/>
      </w:r>
      <w:r w:rsidRPr="002255A0">
        <w:rPr>
          <w:lang w:val="en-AU"/>
        </w:rPr>
        <w:tab/>
      </w:r>
    </w:p>
    <w:p w14:paraId="70990EB6" w14:textId="77777777" w:rsidR="00233809" w:rsidRPr="002255A0" w:rsidRDefault="00233809" w:rsidP="00233809">
      <w:pPr>
        <w:ind w:left="720"/>
        <w:rPr>
          <w:lang w:val="en-AU"/>
        </w:rPr>
      </w:pPr>
    </w:p>
    <w:p w14:paraId="45CB4CF8" w14:textId="0A4B0D48" w:rsidR="00F20021" w:rsidRPr="002255A0" w:rsidRDefault="00BE69B3" w:rsidP="00F20021">
      <w:pPr>
        <w:numPr>
          <w:ilvl w:val="0"/>
          <w:numId w:val="2"/>
        </w:numPr>
        <w:ind w:hanging="720"/>
        <w:rPr>
          <w:lang w:val="en-AU"/>
        </w:rPr>
      </w:pPr>
      <w:r w:rsidRPr="002255A0">
        <w:rPr>
          <w:noProof/>
          <w:lang w:eastAsia="en-GB"/>
        </w:rPr>
        <mc:AlternateContent>
          <mc:Choice Requires="wpg">
            <w:drawing>
              <wp:anchor distT="0" distB="0" distL="114300" distR="114300" simplePos="0" relativeHeight="251666432" behindDoc="0" locked="0" layoutInCell="1" allowOverlap="1" wp14:anchorId="2C77D4B7" wp14:editId="55427B7F">
                <wp:simplePos x="0" y="0"/>
                <wp:positionH relativeFrom="column">
                  <wp:posOffset>3314700</wp:posOffset>
                </wp:positionH>
                <wp:positionV relativeFrom="paragraph">
                  <wp:posOffset>-228600</wp:posOffset>
                </wp:positionV>
                <wp:extent cx="3143250" cy="1828800"/>
                <wp:effectExtent l="0" t="0" r="6350" b="25400"/>
                <wp:wrapSquare wrapText="bothSides"/>
                <wp:docPr id="108" name="Group 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3250" cy="1828800"/>
                          <a:chOff x="2457" y="2637"/>
                          <a:chExt cx="4950" cy="2880"/>
                        </a:xfrm>
                      </wpg:grpSpPr>
                      <wpg:grpSp>
                        <wpg:cNvPr id="109" name="Group 67"/>
                        <wpg:cNvGrpSpPr>
                          <a:grpSpLocks/>
                        </wpg:cNvGrpSpPr>
                        <wpg:grpSpPr bwMode="auto">
                          <a:xfrm>
                            <a:off x="2457" y="2637"/>
                            <a:ext cx="4950" cy="2880"/>
                            <a:chOff x="3690" y="5635"/>
                            <a:chExt cx="4950" cy="2880"/>
                          </a:xfrm>
                        </wpg:grpSpPr>
                        <wps:wsp>
                          <wps:cNvPr id="110" name="Oval 68"/>
                          <wps:cNvSpPr>
                            <a:spLocks noChangeArrowheads="1"/>
                          </wps:cNvSpPr>
                          <wps:spPr bwMode="auto">
                            <a:xfrm>
                              <a:off x="6839" y="5815"/>
                              <a:ext cx="541" cy="540"/>
                            </a:xfrm>
                            <a:prstGeom prst="ellipse">
                              <a:avLst/>
                            </a:prstGeom>
                            <a:gradFill rotWithShape="1">
                              <a:gsLst>
                                <a:gs pos="0">
                                  <a:srgbClr val="FFFFFF">
                                    <a:alpha val="56000"/>
                                  </a:srgbClr>
                                </a:gs>
                                <a:gs pos="100000">
                                  <a:srgbClr val="FFFFFF">
                                    <a:gamma/>
                                    <a:shade val="20784"/>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11" name="Line 69"/>
                          <wps:cNvCnPr/>
                          <wps:spPr bwMode="auto">
                            <a:xfrm>
                              <a:off x="3780" y="7075"/>
                              <a:ext cx="4860" cy="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12" name="Oval 70"/>
                          <wps:cNvSpPr>
                            <a:spLocks noChangeArrowheads="1"/>
                          </wps:cNvSpPr>
                          <wps:spPr bwMode="auto">
                            <a:xfrm>
                              <a:off x="3690" y="6770"/>
                              <a:ext cx="540" cy="540"/>
                            </a:xfrm>
                            <a:prstGeom prst="ellipse">
                              <a:avLst/>
                            </a:prstGeom>
                            <a:gradFill rotWithShape="1">
                              <a:gsLst>
                                <a:gs pos="0">
                                  <a:srgbClr val="FFFFFF">
                                    <a:alpha val="56000"/>
                                  </a:srgbClr>
                                </a:gs>
                                <a:gs pos="100000">
                                  <a:srgbClr val="FFFFFF">
                                    <a:gamma/>
                                    <a:shade val="20784"/>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13" name="Line 71"/>
                          <wps:cNvCnPr/>
                          <wps:spPr bwMode="auto">
                            <a:xfrm>
                              <a:off x="6120" y="5635"/>
                              <a:ext cx="0" cy="288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14" name="Oval 72"/>
                          <wps:cNvSpPr>
                            <a:spLocks noChangeArrowheads="1"/>
                          </wps:cNvSpPr>
                          <wps:spPr bwMode="auto">
                            <a:xfrm>
                              <a:off x="5835" y="7080"/>
                              <a:ext cx="541" cy="540"/>
                            </a:xfrm>
                            <a:prstGeom prst="ellipse">
                              <a:avLst/>
                            </a:prstGeom>
                            <a:gradFill rotWithShape="1">
                              <a:gsLst>
                                <a:gs pos="0">
                                  <a:srgbClr val="FFFFFF">
                                    <a:alpha val="56000"/>
                                  </a:srgbClr>
                                </a:gs>
                                <a:gs pos="100000">
                                  <a:srgbClr val="FFFFFF">
                                    <a:gamma/>
                                    <a:shade val="65490"/>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15" name="Line 73"/>
                          <wps:cNvCnPr/>
                          <wps:spPr bwMode="auto">
                            <a:xfrm flipV="1">
                              <a:off x="6120" y="6355"/>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16" name="Freeform 74"/>
                          <wps:cNvSpPr>
                            <a:spLocks/>
                          </wps:cNvSpPr>
                          <wps:spPr bwMode="auto">
                            <a:xfrm>
                              <a:off x="6300" y="6895"/>
                              <a:ext cx="180" cy="180"/>
                            </a:xfrm>
                            <a:custGeom>
                              <a:avLst/>
                              <a:gdLst>
                                <a:gd name="T0" fmla="*/ 0 w 420"/>
                                <a:gd name="T1" fmla="*/ 0 h 540"/>
                                <a:gd name="T2" fmla="*/ 360 w 420"/>
                                <a:gd name="T3" fmla="*/ 180 h 540"/>
                                <a:gd name="T4" fmla="*/ 360 w 420"/>
                                <a:gd name="T5" fmla="*/ 540 h 540"/>
                              </a:gdLst>
                              <a:ahLst/>
                              <a:cxnLst>
                                <a:cxn ang="0">
                                  <a:pos x="T0" y="T1"/>
                                </a:cxn>
                                <a:cxn ang="0">
                                  <a:pos x="T2" y="T3"/>
                                </a:cxn>
                                <a:cxn ang="0">
                                  <a:pos x="T4" y="T5"/>
                                </a:cxn>
                              </a:cxnLst>
                              <a:rect l="0" t="0" r="r" b="b"/>
                              <a:pathLst>
                                <a:path w="420" h="540">
                                  <a:moveTo>
                                    <a:pt x="0" y="0"/>
                                  </a:moveTo>
                                  <a:cubicBezTo>
                                    <a:pt x="150" y="45"/>
                                    <a:pt x="300" y="90"/>
                                    <a:pt x="360" y="180"/>
                                  </a:cubicBezTo>
                                  <a:cubicBezTo>
                                    <a:pt x="420" y="270"/>
                                    <a:pt x="390" y="405"/>
                                    <a:pt x="360" y="54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s:wsp>
                          <wps:cNvPr id="117" name="Text Box 75"/>
                          <wps:cNvSpPr txBox="1">
                            <a:spLocks noChangeArrowheads="1"/>
                          </wps:cNvSpPr>
                          <wps:spPr bwMode="auto">
                            <a:xfrm>
                              <a:off x="6300" y="6715"/>
                              <a:ext cx="900" cy="54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33230A77" w14:textId="77777777" w:rsidR="00015B5C" w:rsidRPr="00DD1B0C" w:rsidRDefault="00015B5C" w:rsidP="00F20021">
                                <w:pPr>
                                  <w:rPr>
                                    <w:sz w:val="16"/>
                                    <w:szCs w:val="16"/>
                                    <w:vertAlign w:val="superscript"/>
                                  </w:rPr>
                                </w:pPr>
                                <w:r w:rsidRPr="00DD1B0C">
                                  <w:rPr>
                                    <w:sz w:val="16"/>
                                    <w:szCs w:val="16"/>
                                  </w:rPr>
                                  <w:t>45</w:t>
                                </w:r>
                                <w:r w:rsidRPr="00DD1B0C">
                                  <w:rPr>
                                    <w:sz w:val="16"/>
                                    <w:szCs w:val="16"/>
                                    <w:vertAlign w:val="superscript"/>
                                  </w:rPr>
                                  <w:t>0</w:t>
                                </w:r>
                              </w:p>
                            </w:txbxContent>
                          </wps:txbx>
                          <wps:bodyPr rot="0" vert="horz" wrap="square" lIns="91440" tIns="45720" rIns="91440" bIns="45720" anchor="t" anchorCtr="0" upright="1">
                            <a:noAutofit/>
                          </wps:bodyPr>
                        </wps:wsp>
                      </wpg:grpSp>
                      <wps:wsp>
                        <wps:cNvPr id="118" name="Line 76"/>
                        <wps:cNvCnPr/>
                        <wps:spPr bwMode="auto">
                          <a:xfrm>
                            <a:off x="2721" y="4093"/>
                            <a:ext cx="1428"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119" name="Text Box 77"/>
                        <wps:cNvSpPr txBox="1">
                          <a:spLocks noChangeArrowheads="1"/>
                        </wps:cNvSpPr>
                        <wps:spPr bwMode="auto">
                          <a:xfrm>
                            <a:off x="3265" y="3549"/>
                            <a:ext cx="1224" cy="6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7C1A07F8" w14:textId="77777777" w:rsidR="00015B5C" w:rsidRPr="00616DA8" w:rsidRDefault="00015B5C" w:rsidP="00F20021">
                              <w:pPr>
                                <w:rPr>
                                  <w:vertAlign w:val="superscript"/>
                                </w:rPr>
                              </w:pPr>
                              <w:r>
                                <w:t>2.0 ms</w:t>
                              </w:r>
                              <w:r>
                                <w:rPr>
                                  <w:vertAlign w:val="superscript"/>
                                </w:rPr>
                                <w:t>-1</w:t>
                              </w:r>
                            </w:p>
                          </w:txbxContent>
                        </wps:txbx>
                        <wps:bodyPr rot="0" vert="horz" wrap="square" lIns="91440" tIns="45720" rIns="91440" bIns="45720" anchor="t" anchorCtr="0" upright="1">
                          <a:noAutofit/>
                        </wps:bodyPr>
                      </wps:wsp>
                      <wps:wsp>
                        <wps:cNvPr id="120" name="Text Box 78"/>
                        <wps:cNvSpPr txBox="1">
                          <a:spLocks noChangeArrowheads="1"/>
                        </wps:cNvSpPr>
                        <wps:spPr bwMode="auto">
                          <a:xfrm>
                            <a:off x="5509" y="3277"/>
                            <a:ext cx="1224" cy="6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4E8CBD57" w14:textId="77777777" w:rsidR="00015B5C" w:rsidRPr="00616DA8" w:rsidRDefault="00015B5C" w:rsidP="00F20021">
                              <w:pPr>
                                <w:rPr>
                                  <w:vertAlign w:val="superscript"/>
                                </w:rPr>
                              </w:pPr>
                              <w:r>
                                <w:t>1.0 ms</w:t>
                              </w:r>
                              <w:r>
                                <w:rPr>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 o:spid="_x0000_s1041" style="position:absolute;left:0;text-align:left;margin-left:261pt;margin-top:-17.95pt;width:247.5pt;height:2in;z-index:251666432;mso-position-horizontal-relative:text;mso-position-vertical-relative:text" coordorigin="2457,2637" coordsize="4950,28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">
                <v:group id="Group 67" o:spid="_x0000_s1042" style="position:absolute;left:2457;top:2637;width:4950;height:2880" coordorigin="3690,5635" coordsize="4950,2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jPBxAAAANwAAAAPAAAAZHJzL2Rvd25yZXYueG1sRE9La8JAEL4X/A/LCL3V&#10;TZSWGl0lhFp6CIWqIN6G7JgEs7Mhu83j33cLhd7m43vOdj+aRvTUudqygngRgSAurK65VHA+HZ5e&#10;QTiPrLGxTAomcrDfzR62mGg78Bf1R1+KEMIuQQWV920ipSsqMugWtiUO3M12Bn2AXSl1h0MIN41c&#10;RtGLNFhzaKiwpayi4n78NgreBxzSVfzW5/dbNl1Pz5+XPCalHudjugHhafT/4j/3hw7zozX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jPBxAAAANwAAAAP&#10;AAAAAAAAAAAAAAAAAKkCAABkcnMvZG93bnJldi54bWxQSwUGAAAAAAQABAD6AAAAmgMAAAAA&#10;">
                  <v:oval id="Oval 68" o:spid="_x0000_s1043" style="position:absolute;left:6839;top:5815;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fGwdxAAA&#10;ANwAAAAPAAAAZHJzL2Rvd25yZXYueG1sRI9Ba8MwDIXvg/0Ho8Jui9MyxsjqlrYwWkYvSbu7iNUk&#10;NJZN7KbZfv10GOwm8Z7e+7RcT65XIw2x82xgnuWgiGtvO24MnE8fz2+gYkK22HsmA98UYb16fFhi&#10;Yf2dSxqr1CgJ4ViggTalUGgd65YcxswHYtEufnCYZB0abQe8S7jr9SLPX7XDjqWhxUC7luprdXMG&#10;moDdBn/2O/c15i9luT1W4fNozNNs2ryDSjSlf/Pf9cEK/lzw5RmZQK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2XxsHcQAAADcAAAADwAAAAAAAAAAAAAAAACXAgAAZHJzL2Rv&#10;d25yZXYueG1sUEsFBgAAAAAEAAQA9QAAAIgDAAAAAA==&#10;">
                    <v:fill opacity="36700f" color2="#353535" rotate="t" focusposition=".5,.5" focussize="" focus="100%" type="gradientRadial"/>
                  </v:oval>
                  <v:line id="Line 69" o:spid="_x0000_s1044" style="position:absolute;visibility:visible;mso-wrap-style:square" from="3780,7075" to="8640,70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8bDOYxAAAANwAAAAPAAAAAAAAAAAA&#10;AAAAAKECAABkcnMvZG93bnJldi54bWxQSwUGAAAAAAQABAD5AAAAkgMAAAAA&#10;"/>
                  <v:oval id="Oval 70" o:spid="_x0000_s1045" style="position:absolute;left:3690;top:6770;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4lfxwAAA&#10;ANwAAAAPAAAAZHJzL2Rvd25yZXYueG1sRE9Ni8IwEL0v+B/CCHtbU2URqUZRQXYRL616H5qxLTaT&#10;0GRr119vBMHbPN7nLFa9aURHra8tKxiPEhDEhdU1lwpOx93XDIQPyBoby6TgnzysloOPBaba3jij&#10;Lg+liCHsU1RQheBSKX1RkUE/so44chfbGgwRtqXULd5iuGnkJEmm0mDNsaFCR9uKimv+ZxSUDus1&#10;3n+25twl31m2OeRuf1Dqc9iv5yAC9eEtfrl/dZw/nsDzmXiBXD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G4lfxwAAAANwAAAAPAAAAAAAAAAAAAAAAAJcCAABkcnMvZG93bnJl&#10;di54bWxQSwUGAAAAAAQABAD1AAAAhAMAAAAA&#10;">
                    <v:fill opacity="36700f" color2="#353535" rotate="t" focusposition=".5,.5" focussize="" focus="100%" type="gradientRadial"/>
                  </v:oval>
                  <v:line id="Line 71" o:spid="_x0000_s1046" style="position:absolute;visibility:visible;mso-wrap-style:square" from="6120,5635" to="6120,85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j8gh0xAAAANwAAAAPAAAAAAAAAAAA&#10;AAAAAKECAABkcnMvZG93bnJldi54bWxQSwUGAAAAAAQABAD5AAAAkgMAAAAA&#10;"/>
                  <v:oval id="Oval 72" o:spid="_x0000_s1047" style="position:absolute;left:5835;top:7080;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qgJywwAA&#10;ANwAAAAPAAAAZHJzL2Rvd25yZXYueG1sRE9NawIxEL0L/ocwQi+iWUtpZWsUEVoF6UHb3ofNmOy6&#10;mWw3qW7315tCobd5vM9ZrDpXiwu1ofSsYDbNQBAXXpdsFHy8v0zmIEJE1lh7JgU/FGC1HA4WmGt/&#10;5QNdjtGIFMIhRwU2xiaXMhSWHIapb4gTd/Ktw5hga6Ru8ZrCXS3vs+xROiw5NVhsaGOpOB+/nYK3&#10;svG9qT6r3m2z3ppq//o1flLqbtStn0FE6uK/+M+902n+7AF+n0kX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iqgJywwAAANwAAAAPAAAAAAAAAAAAAAAAAJcCAABkcnMvZG93&#10;bnJldi54bWxQSwUGAAAAAAQABAD1AAAAhwMAAAAA&#10;">
                    <v:fill opacity="36700f" color2="#a7a7a7" rotate="t" focusposition=".5,.5" focussize="" focus="100%" type="gradientRadial"/>
                  </v:oval>
                  <v:line id="Line 73" o:spid="_x0000_s1048" style="position:absolute;flip:y;visibility:visible;mso-wrap-style:square" from="6120,6355" to="6840,70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BCinMUAAADcAAAADwAAAGRycy9kb3ducmV2LnhtbESPQWvCQBCF70L/wzIFL0E3Viw1dZW2&#10;KhSkh0YPPQ7ZaRKanQ3ZUeO/dwuCtxne+968Wax616gTdaH2bGAyTkERF97WXBo47LejF1BBkC02&#10;nsnAhQKslg+DBWbWn/mbTrmUKoZwyNBAJdJmWoeiIodh7FviqP36zqHEtSu17fAcw12jn9L0WTus&#10;OV6osKWPioq//Ohije0Xr6fT5N3pJJnT5kd2qRZjho/92ysooV7u5hv9aSM3mcH/M3ECvbwC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BCinMUAAADcAAAADwAAAAAAAAAA&#10;AAAAAAChAgAAZHJzL2Rvd25yZXYueG1sUEsFBgAAAAAEAAQA+QAAAJMDAAAAAA==&#10;">
                    <v:stroke endarrow="block"/>
                  </v:line>
                  <v:shape id="Freeform 74" o:spid="_x0000_s1049" style="position:absolute;left:6300;top:6895;width:180;height:180;visibility:visible;mso-wrap-style:square;v-text-anchor:top" coordsize="420,5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PhxAAA&#10;ANwAAAAPAAAAZHJzL2Rvd25yZXYueG1sRE/NasJAEL4X+g7LFHopdaOUUKKr2EDAQ4Vq+wBjdkxS&#10;s7NhdzWJT98tCN7m4/udxWowrbiQ841lBdNJAoK4tLrhSsHPd/H6DsIHZI2tZVIwkofV8vFhgZm2&#10;Pe/osg+ViCHsM1RQh9BlUvqyJoN+YjviyB2tMxgidJXUDvsYblo5S5JUGmw4NtTYUV5TedqfjYIv&#10;Qvey/tCfh2N/yrd2vJ6Lt1+lnp+G9RxEoCHcxTf3Rsf50xT+n4kXyO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oT4cQAAADcAAAADwAAAAAAAAAAAAAAAACXAgAAZHJzL2Rv&#10;d25yZXYueG1sUEsFBgAAAAAEAAQA9QAAAIgDAAAAAA==&#10;" path="m0,0c150,45,300,90,360,180,420,270,390,405,360,540e" filled="f">
                    <v:path arrowok="t" o:connecttype="custom" o:connectlocs="0,0;154,60;154,180" o:connectangles="0,0,0"/>
                  </v:shape>
                  <v:shape id="Text Box 75" o:spid="_x0000_s1050" type="#_x0000_t202" style="position:absolute;left:6300;top:6715;width:90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YBFJwQAA&#10;ANwAAAAPAAAAZHJzL2Rvd25yZXYueG1sRE9Ni8IwEL0L/ocwgrc1cVF3txplUQRPiu4q7G1oxrbY&#10;TEoTbf33RljwNo/3ObNFa0txo9oXjjUMBwoEcepMwZmG35/12ycIH5ANlo5Jw508LObdzgwT4xre&#10;0+0QMhFD2CeoIQ+hSqT0aU4W/cBVxJE7u9piiLDOpKmxieG2lO9KTaTFgmNDjhUtc0ovh6vVcNye&#10;/04jtctWdlw1rlWS7ZfUut9rv6cgArXhJf53b0ycP/yA5zPxAj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5mARScEAAADcAAAADwAAAAAAAAAAAAAAAACXAgAAZHJzL2Rvd25y&#10;ZXYueG1sUEsFBgAAAAAEAAQA9QAAAIUDAAAAAA==&#10;" filled="f" stroked="f">
                    <v:textbox>
                      <w:txbxContent>
                        <w:p w14:paraId="33230A77" w14:textId="77777777" w:rsidR="00973C4D" w:rsidRPr="00DD1B0C" w:rsidRDefault="00973C4D" w:rsidP="00F20021">
                          <w:pPr>
                            <w:rPr>
                              <w:sz w:val="16"/>
                              <w:szCs w:val="16"/>
                              <w:vertAlign w:val="superscript"/>
                            </w:rPr>
                          </w:pPr>
                          <w:r w:rsidRPr="00DD1B0C">
                            <w:rPr>
                              <w:sz w:val="16"/>
                              <w:szCs w:val="16"/>
                            </w:rPr>
                            <w:t>45</w:t>
                          </w:r>
                          <w:r w:rsidRPr="00DD1B0C">
                            <w:rPr>
                              <w:sz w:val="16"/>
                              <w:szCs w:val="16"/>
                              <w:vertAlign w:val="superscript"/>
                            </w:rPr>
                            <w:t>0</w:t>
                          </w:r>
                        </w:p>
                      </w:txbxContent>
                    </v:textbox>
                  </v:shape>
                </v:group>
                <v:line id="Line 76" o:spid="_x0000_s1051" style="position:absolute;visibility:visible;mso-wrap-style:square" from="2721,4093" to="4149,40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W5KkcUAAADcAAAADwAAAGRycy9kb3ducmV2LnhtbESPQU/DMAyF70j8h8iTuLG0HBgry6aJ&#10;CokDTNqGOJvGa6o1TtWELvx7fJjEzdZ7fu/zapN9ryYaYxfYQDkvQBE3wXbcGvg8vt4/gYoJ2WIf&#10;mAz8UoTN+vZmhZUNF97TdEitkhCOFRpwKQ2V1rFx5DHOw0As2imMHpOsY6vtiBcJ971+KIpH7bFj&#10;aXA40Iuj5nz48QYWrt7rha7fj7t66spl/shf30tj7mZ5+wwqUU7/5uv1mxX8UmjlGZlAr/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W5KkcUAAADcAAAADwAAAAAAAAAA&#10;AAAAAAChAgAAZHJzL2Rvd25yZXYueG1sUEsFBgAAAAAEAAQA+QAAAJMDAAAAAA==&#10;">
                  <v:stroke endarrow="block"/>
                </v:line>
                <v:shape id="Text Box 77" o:spid="_x0000_s1052" type="#_x0000_t202" style="position:absolute;left:3265;top:3549;width:1224;height:6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syCgwAAA&#10;ANwAAAAPAAAAZHJzL2Rvd25yZXYueG1sRE9Li8IwEL4v+B/CCHtbE2VXtBpFFGFPKz7B29CMbbGZ&#10;lCba7r83guBtPr7nTOetLcWdal841tDvKRDEqTMFZxoO+/XXCIQPyAZLx6ThnzzMZ52PKSbGNbyl&#10;+y5kIoawT1BDHkKVSOnTnCz6nquII3dxtcUQYZ1JU2MTw20pB0oNpcWCY0OOFS1zSq+7m9Vw/Luc&#10;T99qk63sT9W4Vkm2Y6n1Z7ddTEAEasNb/HL/mji/P4bnM/ECOXs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4syCgwAAAANwAAAAPAAAAAAAAAAAAAAAAAJcCAABkcnMvZG93bnJl&#10;di54bWxQSwUGAAAAAAQABAD1AAAAhAMAAAAA&#10;" filled="f" stroked="f">
                  <v:textbox>
                    <w:txbxContent>
                      <w:p w14:paraId="7C1A07F8" w14:textId="77777777" w:rsidR="00973C4D" w:rsidRPr="00616DA8" w:rsidRDefault="00973C4D" w:rsidP="00F20021">
                        <w:pPr>
                          <w:rPr>
                            <w:vertAlign w:val="superscript"/>
                          </w:rPr>
                        </w:pPr>
                        <w:proofErr w:type="gramStart"/>
                        <w:r>
                          <w:t>2.0 ms</w:t>
                        </w:r>
                        <w:r>
                          <w:rPr>
                            <w:vertAlign w:val="superscript"/>
                          </w:rPr>
                          <w:t>-1</w:t>
                        </w:r>
                        <w:proofErr w:type="gramEnd"/>
                      </w:p>
                    </w:txbxContent>
                  </v:textbox>
                </v:shape>
                <v:shape id="Text Box 78" o:spid="_x0000_s1053" type="#_x0000_t202" style="position:absolute;left:5509;top:3277;width:1224;height:6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n5UOAxAAA&#10;ANwAAAAPAAAAZHJzL2Rvd25yZXYueG1sRI9Ba8JAEIXvQv/DMoXedLdSpY2uUloETxa1FbwN2TEJ&#10;ZmdDdjXx33cOgrcZ3pv3vpkve1+rK7WxCmzhdWRAEefBVVxY+N2vhu+gYkJ2WAcmCzeKsFw8DeaY&#10;udDxlq67VCgJ4ZihhTKlJtM65iV5jKPQEIt2Cq3HJGtbaNdiJ+G+1mNjptpjxdJQYkNfJeXn3cVb&#10;+Nucjoc381N8+0nThd5o9h/a2pfn/nMGKlGfHub79doJ/ljw5RmZQC/+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p+VDgMQAAADcAAAADwAAAAAAAAAAAAAAAACXAgAAZHJzL2Rv&#10;d25yZXYueG1sUEsFBgAAAAAEAAQA9QAAAIgDAAAAAA==&#10;" filled="f" stroked="f">
                  <v:textbox>
                    <w:txbxContent>
                      <w:p w14:paraId="4E8CBD57" w14:textId="77777777" w:rsidR="00973C4D" w:rsidRPr="00616DA8" w:rsidRDefault="00973C4D" w:rsidP="00F20021">
                        <w:pPr>
                          <w:rPr>
                            <w:vertAlign w:val="superscript"/>
                          </w:rPr>
                        </w:pPr>
                        <w:r>
                          <w:t>1.0 ms</w:t>
                        </w:r>
                        <w:r>
                          <w:rPr>
                            <w:vertAlign w:val="superscript"/>
                          </w:rPr>
                          <w:t>-1</w:t>
                        </w:r>
                      </w:p>
                    </w:txbxContent>
                  </v:textbox>
                </v:shape>
                <w10:wrap type="square"/>
              </v:group>
            </w:pict>
          </mc:Fallback>
        </mc:AlternateContent>
      </w:r>
      <w:r w:rsidR="00F20021" w:rsidRPr="002255A0">
        <w:rPr>
          <w:lang w:val="en-AU"/>
        </w:rPr>
        <w:t xml:space="preserve">A 150g hover disc collides with an identical </w:t>
      </w:r>
      <w:proofErr w:type="spellStart"/>
      <w:r w:rsidR="00F20021" w:rsidRPr="002255A0">
        <w:rPr>
          <w:lang w:val="en-AU"/>
        </w:rPr>
        <w:t>hoverdisc</w:t>
      </w:r>
      <w:proofErr w:type="spellEnd"/>
      <w:r w:rsidR="00F20021" w:rsidRPr="002255A0">
        <w:rPr>
          <w:lang w:val="en-AU"/>
        </w:rPr>
        <w:t xml:space="preserve"> and rebounds as shown. The collision lasts 0.0015 s. </w:t>
      </w:r>
    </w:p>
    <w:p w14:paraId="2354A255" w14:textId="43115086" w:rsidR="00F20021" w:rsidRPr="002255A0" w:rsidRDefault="00F20021" w:rsidP="00F20021">
      <w:pPr>
        <w:rPr>
          <w:lang w:val="en-AU"/>
        </w:rPr>
      </w:pPr>
    </w:p>
    <w:p w14:paraId="00E4615D" w14:textId="77777777" w:rsidR="00F20021" w:rsidRPr="002255A0" w:rsidRDefault="00F20021" w:rsidP="00F20021">
      <w:pPr>
        <w:rPr>
          <w:lang w:val="en-AU"/>
        </w:rPr>
      </w:pPr>
    </w:p>
    <w:p w14:paraId="7782E045" w14:textId="77777777" w:rsidR="00F20021" w:rsidRPr="002255A0" w:rsidRDefault="00F20021" w:rsidP="00F20021">
      <w:pPr>
        <w:rPr>
          <w:lang w:val="en-AU"/>
        </w:rPr>
      </w:pPr>
    </w:p>
    <w:p w14:paraId="7B01CAAB" w14:textId="77777777" w:rsidR="00BE69B3" w:rsidRPr="002255A0" w:rsidRDefault="00BE69B3" w:rsidP="00F20021">
      <w:pPr>
        <w:rPr>
          <w:lang w:val="en-AU"/>
        </w:rPr>
      </w:pPr>
    </w:p>
    <w:p w14:paraId="72E2B8B1" w14:textId="77777777" w:rsidR="00F20021" w:rsidRPr="002255A0" w:rsidRDefault="00F20021" w:rsidP="00F20021">
      <w:pPr>
        <w:rPr>
          <w:lang w:val="en-AU"/>
        </w:rPr>
      </w:pPr>
    </w:p>
    <w:p w14:paraId="7ED4416D" w14:textId="6A956DA3" w:rsidR="00F20021" w:rsidRPr="002255A0" w:rsidRDefault="00F20021" w:rsidP="00F20021">
      <w:pPr>
        <w:numPr>
          <w:ilvl w:val="1"/>
          <w:numId w:val="1"/>
        </w:numPr>
        <w:tabs>
          <w:tab w:val="clear" w:pos="2160"/>
          <w:tab w:val="num" w:pos="993"/>
        </w:tabs>
        <w:ind w:left="1134" w:hanging="425"/>
        <w:rPr>
          <w:lang w:val="en-AU"/>
        </w:rPr>
      </w:pPr>
      <w:r w:rsidRPr="002255A0">
        <w:rPr>
          <w:lang w:val="en-AU"/>
        </w:rPr>
        <w:t xml:space="preserve">    Calculate the average force on the </w:t>
      </w:r>
      <w:r w:rsidRPr="002255A0">
        <w:rPr>
          <w:b/>
          <w:lang w:val="en-AU"/>
        </w:rPr>
        <w:t>white</w:t>
      </w:r>
      <w:r w:rsidRPr="002255A0">
        <w:rPr>
          <w:lang w:val="en-AU"/>
        </w:rPr>
        <w:t xml:space="preserve"> disc during the collision.</w:t>
      </w:r>
      <w:r w:rsidR="001A5938" w:rsidRPr="002255A0">
        <w:rPr>
          <w:lang w:val="en-AU"/>
        </w:rPr>
        <w:t xml:space="preserve"> [1]</w:t>
      </w:r>
    </w:p>
    <w:p w14:paraId="5663A60D" w14:textId="77777777" w:rsidR="00BE69B3" w:rsidRPr="002255A0" w:rsidRDefault="00BE69B3" w:rsidP="00233809">
      <w:pPr>
        <w:pStyle w:val="Header"/>
        <w:tabs>
          <w:tab w:val="clear" w:pos="4320"/>
          <w:tab w:val="clear" w:pos="8640"/>
          <w:tab w:val="left" w:pos="142"/>
          <w:tab w:val="right" w:leader="underscore" w:pos="9923"/>
        </w:tabs>
        <w:spacing w:before="120" w:line="360" w:lineRule="auto"/>
        <w:jc w:val="both"/>
        <w:rPr>
          <w:lang w:val="en-AU"/>
        </w:rPr>
      </w:pPr>
      <w:r w:rsidRPr="002255A0">
        <w:rPr>
          <w:lang w:val="en-AU"/>
        </w:rPr>
        <w:tab/>
      </w:r>
      <w:r w:rsidRPr="002255A0">
        <w:rPr>
          <w:lang w:val="en-AU"/>
        </w:rPr>
        <w:tab/>
      </w:r>
    </w:p>
    <w:p w14:paraId="47E61E3C"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6222B1A5"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6805FC94"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7802E473"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2202F515"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18E15F88" w14:textId="77777777" w:rsidR="00F20021" w:rsidRPr="002255A0" w:rsidRDefault="00F20021" w:rsidP="00F20021">
      <w:pPr>
        <w:tabs>
          <w:tab w:val="num" w:pos="1440"/>
        </w:tabs>
        <w:ind w:left="709"/>
        <w:rPr>
          <w:lang w:val="en-AU"/>
        </w:rPr>
      </w:pPr>
    </w:p>
    <w:p w14:paraId="191A9736" w14:textId="72889CF6" w:rsidR="00F20021" w:rsidRPr="002255A0" w:rsidRDefault="00F20021" w:rsidP="00F20021">
      <w:pPr>
        <w:numPr>
          <w:ilvl w:val="1"/>
          <w:numId w:val="1"/>
        </w:numPr>
        <w:tabs>
          <w:tab w:val="clear" w:pos="2160"/>
          <w:tab w:val="num" w:pos="851"/>
        </w:tabs>
        <w:ind w:left="1276" w:hanging="567"/>
        <w:rPr>
          <w:lang w:val="en-AU"/>
        </w:rPr>
      </w:pPr>
      <w:r w:rsidRPr="002255A0">
        <w:rPr>
          <w:lang w:val="en-AU"/>
        </w:rPr>
        <w:t xml:space="preserve">Calculate the momentum of the </w:t>
      </w:r>
      <w:r w:rsidRPr="002255A0">
        <w:rPr>
          <w:b/>
          <w:lang w:val="en-AU"/>
        </w:rPr>
        <w:t>centre of mass</w:t>
      </w:r>
      <w:r w:rsidRPr="002255A0">
        <w:rPr>
          <w:lang w:val="en-AU"/>
        </w:rPr>
        <w:t xml:space="preserve"> after the collision.</w:t>
      </w:r>
      <w:r w:rsidR="001A5938" w:rsidRPr="002255A0">
        <w:rPr>
          <w:lang w:val="en-AU"/>
        </w:rPr>
        <w:t xml:space="preserve"> [1]</w:t>
      </w:r>
    </w:p>
    <w:p w14:paraId="2C27ABF0" w14:textId="77777777" w:rsidR="00F20021" w:rsidRPr="002255A0" w:rsidRDefault="00F20021" w:rsidP="00F20021">
      <w:pPr>
        <w:rPr>
          <w:lang w:val="en-AU"/>
        </w:rPr>
      </w:pPr>
    </w:p>
    <w:p w14:paraId="34952AB6"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59945238"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2A2320D6"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20AF7A33" w14:textId="77777777" w:rsidR="00BE69B3" w:rsidRPr="002255A0" w:rsidRDefault="00BE69B3" w:rsidP="00233809">
      <w:pPr>
        <w:pStyle w:val="Header"/>
        <w:tabs>
          <w:tab w:val="clear" w:pos="4320"/>
          <w:tab w:val="clear" w:pos="8640"/>
          <w:tab w:val="left" w:pos="142"/>
          <w:tab w:val="right" w:leader="underscore" w:pos="9923"/>
        </w:tabs>
        <w:spacing w:line="360" w:lineRule="auto"/>
        <w:jc w:val="both"/>
        <w:rPr>
          <w:lang w:val="en-AU"/>
        </w:rPr>
      </w:pPr>
      <w:r w:rsidRPr="002255A0">
        <w:rPr>
          <w:lang w:val="en-AU"/>
        </w:rPr>
        <w:tab/>
      </w:r>
      <w:r w:rsidRPr="002255A0">
        <w:rPr>
          <w:lang w:val="en-AU"/>
        </w:rPr>
        <w:tab/>
      </w:r>
    </w:p>
    <w:p w14:paraId="39C47DC0" w14:textId="1E22395C" w:rsidR="00F20021" w:rsidRPr="002255A0" w:rsidRDefault="00BE69B3" w:rsidP="00F20021">
      <w:pPr>
        <w:rPr>
          <w:lang w:val="en-AU"/>
        </w:rPr>
      </w:pPr>
      <w:r w:rsidRPr="002255A0">
        <w:rPr>
          <w:noProof/>
          <w:lang w:eastAsia="en-GB"/>
        </w:rPr>
        <mc:AlternateContent>
          <mc:Choice Requires="wpg">
            <w:drawing>
              <wp:anchor distT="0" distB="0" distL="114300" distR="114300" simplePos="0" relativeHeight="251665408" behindDoc="0" locked="0" layoutInCell="1" allowOverlap="1" wp14:anchorId="7D4B44E7" wp14:editId="7B7E91DC">
                <wp:simplePos x="0" y="0"/>
                <wp:positionH relativeFrom="column">
                  <wp:posOffset>2286000</wp:posOffset>
                </wp:positionH>
                <wp:positionV relativeFrom="paragraph">
                  <wp:posOffset>57785</wp:posOffset>
                </wp:positionV>
                <wp:extent cx="4229100" cy="1653540"/>
                <wp:effectExtent l="0" t="0" r="0" b="22860"/>
                <wp:wrapSquare wrapText="bothSides"/>
                <wp:docPr id="8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1653540"/>
                          <a:chOff x="3589" y="9160"/>
                          <a:chExt cx="6480" cy="2829"/>
                        </a:xfrm>
                      </wpg:grpSpPr>
                      <wps:wsp>
                        <wps:cNvPr id="86" name="Line 46"/>
                        <wps:cNvCnPr/>
                        <wps:spPr bwMode="auto">
                          <a:xfrm>
                            <a:off x="6289" y="9340"/>
                            <a:ext cx="0" cy="2649"/>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87" name="Line 47"/>
                        <wps:cNvCnPr/>
                        <wps:spPr bwMode="auto">
                          <a:xfrm>
                            <a:off x="3589" y="11140"/>
                            <a:ext cx="54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grpSp>
                        <wpg:cNvPr id="88" name="Group 48"/>
                        <wpg:cNvGrpSpPr>
                          <a:grpSpLocks/>
                        </wpg:cNvGrpSpPr>
                        <wpg:grpSpPr bwMode="auto">
                          <a:xfrm>
                            <a:off x="4849" y="9520"/>
                            <a:ext cx="360" cy="360"/>
                            <a:chOff x="3839" y="6121"/>
                            <a:chExt cx="1252" cy="960"/>
                          </a:xfrm>
                        </wpg:grpSpPr>
                        <wps:wsp>
                          <wps:cNvPr id="90" name="Line 49"/>
                          <wps:cNvCnPr/>
                          <wps:spPr bwMode="auto">
                            <a:xfrm flipH="1">
                              <a:off x="3839" y="7081"/>
                              <a:ext cx="1252"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91" name="Freeform 50"/>
                          <wps:cNvSpPr>
                            <a:spLocks/>
                          </wps:cNvSpPr>
                          <wps:spPr bwMode="auto">
                            <a:xfrm>
                              <a:off x="3839" y="6121"/>
                              <a:ext cx="1252" cy="960"/>
                            </a:xfrm>
                            <a:custGeom>
                              <a:avLst/>
                              <a:gdLst>
                                <a:gd name="T0" fmla="*/ 0 w 1440"/>
                                <a:gd name="T1" fmla="*/ 1080 h 1080"/>
                                <a:gd name="T2" fmla="*/ 540 w 1440"/>
                                <a:gd name="T3" fmla="*/ 180 h 1080"/>
                                <a:gd name="T4" fmla="*/ 1440 w 1440"/>
                                <a:gd name="T5" fmla="*/ 0 h 1080"/>
                              </a:gdLst>
                              <a:ahLst/>
                              <a:cxnLst>
                                <a:cxn ang="0">
                                  <a:pos x="T0" y="T1"/>
                                </a:cxn>
                                <a:cxn ang="0">
                                  <a:pos x="T2" y="T3"/>
                                </a:cxn>
                                <a:cxn ang="0">
                                  <a:pos x="T4" y="T5"/>
                                </a:cxn>
                              </a:cxnLst>
                              <a:rect l="0" t="0" r="r" b="b"/>
                              <a:pathLst>
                                <a:path w="1440" h="1080">
                                  <a:moveTo>
                                    <a:pt x="0" y="1080"/>
                                  </a:moveTo>
                                  <a:cubicBezTo>
                                    <a:pt x="150" y="720"/>
                                    <a:pt x="300" y="360"/>
                                    <a:pt x="540" y="180"/>
                                  </a:cubicBezTo>
                                  <a:cubicBezTo>
                                    <a:pt x="780" y="0"/>
                                    <a:pt x="1290" y="30"/>
                                    <a:pt x="1440" y="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 name="Line 51"/>
                          <wps:cNvCnPr/>
                          <wps:spPr bwMode="auto">
                            <a:xfrm>
                              <a:off x="5091" y="6121"/>
                              <a:ext cx="0" cy="96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grpSp>
                      <wpg:grpSp>
                        <wpg:cNvPr id="93" name="Group 52"/>
                        <wpg:cNvGrpSpPr>
                          <a:grpSpLocks/>
                        </wpg:cNvGrpSpPr>
                        <wpg:grpSpPr bwMode="auto">
                          <a:xfrm rot="5400000">
                            <a:off x="8599" y="9190"/>
                            <a:ext cx="600" cy="540"/>
                            <a:chOff x="3839" y="6121"/>
                            <a:chExt cx="1252" cy="960"/>
                          </a:xfrm>
                        </wpg:grpSpPr>
                        <wps:wsp>
                          <wps:cNvPr id="94" name="Line 53"/>
                          <wps:cNvCnPr/>
                          <wps:spPr bwMode="auto">
                            <a:xfrm flipH="1">
                              <a:off x="3839" y="7081"/>
                              <a:ext cx="1252"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95" name="Freeform 54"/>
                          <wps:cNvSpPr>
                            <a:spLocks/>
                          </wps:cNvSpPr>
                          <wps:spPr bwMode="auto">
                            <a:xfrm>
                              <a:off x="3839" y="6121"/>
                              <a:ext cx="1252" cy="960"/>
                            </a:xfrm>
                            <a:custGeom>
                              <a:avLst/>
                              <a:gdLst>
                                <a:gd name="T0" fmla="*/ 0 w 1440"/>
                                <a:gd name="T1" fmla="*/ 1080 h 1080"/>
                                <a:gd name="T2" fmla="*/ 540 w 1440"/>
                                <a:gd name="T3" fmla="*/ 180 h 1080"/>
                                <a:gd name="T4" fmla="*/ 1440 w 1440"/>
                                <a:gd name="T5" fmla="*/ 0 h 1080"/>
                              </a:gdLst>
                              <a:ahLst/>
                              <a:cxnLst>
                                <a:cxn ang="0">
                                  <a:pos x="T0" y="T1"/>
                                </a:cxn>
                                <a:cxn ang="0">
                                  <a:pos x="T2" y="T3"/>
                                </a:cxn>
                                <a:cxn ang="0">
                                  <a:pos x="T4" y="T5"/>
                                </a:cxn>
                              </a:cxnLst>
                              <a:rect l="0" t="0" r="r" b="b"/>
                              <a:pathLst>
                                <a:path w="1440" h="1080">
                                  <a:moveTo>
                                    <a:pt x="0" y="1080"/>
                                  </a:moveTo>
                                  <a:cubicBezTo>
                                    <a:pt x="150" y="720"/>
                                    <a:pt x="300" y="360"/>
                                    <a:pt x="540" y="180"/>
                                  </a:cubicBezTo>
                                  <a:cubicBezTo>
                                    <a:pt x="780" y="0"/>
                                    <a:pt x="1290" y="30"/>
                                    <a:pt x="1440" y="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6" name="Line 55"/>
                          <wps:cNvCnPr/>
                          <wps:spPr bwMode="auto">
                            <a:xfrm>
                              <a:off x="5091" y="6121"/>
                              <a:ext cx="0" cy="96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grpSp>
                      <wps:wsp>
                        <wps:cNvPr id="97" name="Line 56"/>
                        <wps:cNvCnPr/>
                        <wps:spPr bwMode="auto">
                          <a:xfrm flipV="1">
                            <a:off x="6289" y="9700"/>
                            <a:ext cx="234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98" name="Line 57"/>
                        <wps:cNvCnPr/>
                        <wps:spPr bwMode="auto">
                          <a:xfrm flipH="1" flipV="1">
                            <a:off x="5209" y="9880"/>
                            <a:ext cx="108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99" name="Text Box 58"/>
                        <wps:cNvSpPr txBox="1">
                          <a:spLocks noChangeArrowheads="1"/>
                        </wps:cNvSpPr>
                        <wps:spPr bwMode="auto">
                          <a:xfrm>
                            <a:off x="8629" y="970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6215A506" w14:textId="77777777" w:rsidR="00015B5C" w:rsidRPr="00044EBA" w:rsidRDefault="00015B5C" w:rsidP="00F20021">
                              <w:pPr>
                                <w:rPr>
                                  <w:sz w:val="20"/>
                                  <w:szCs w:val="20"/>
                                </w:rPr>
                              </w:pPr>
                              <w:r w:rsidRPr="00044EBA">
                                <w:rPr>
                                  <w:sz w:val="20"/>
                                  <w:szCs w:val="20"/>
                                </w:rPr>
                                <w:t>5</w:t>
                              </w:r>
                              <w:r>
                                <w:rPr>
                                  <w:sz w:val="20"/>
                                  <w:szCs w:val="20"/>
                                </w:rPr>
                                <w:t>.0</w:t>
                              </w:r>
                              <w:r w:rsidRPr="00044EBA">
                                <w:rPr>
                                  <w:sz w:val="20"/>
                                  <w:szCs w:val="20"/>
                                </w:rPr>
                                <w:t xml:space="preserve"> kg</w:t>
                              </w:r>
                            </w:p>
                          </w:txbxContent>
                        </wps:txbx>
                        <wps:bodyPr rot="0" vert="horz" wrap="square" lIns="91440" tIns="45720" rIns="91440" bIns="45720" anchor="t" anchorCtr="0" upright="1">
                          <a:noAutofit/>
                        </wps:bodyPr>
                      </wps:wsp>
                      <wps:wsp>
                        <wps:cNvPr id="100" name="Text Box 59"/>
                        <wps:cNvSpPr txBox="1">
                          <a:spLocks noChangeArrowheads="1"/>
                        </wps:cNvSpPr>
                        <wps:spPr bwMode="auto">
                          <a:xfrm>
                            <a:off x="4309" y="988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15CE56CA" w14:textId="77777777" w:rsidR="00015B5C" w:rsidRPr="00044EBA" w:rsidRDefault="00015B5C" w:rsidP="00F20021">
                              <w:pPr>
                                <w:rPr>
                                  <w:sz w:val="20"/>
                                  <w:szCs w:val="20"/>
                                </w:rPr>
                              </w:pPr>
                              <w:r>
                                <w:rPr>
                                  <w:sz w:val="20"/>
                                  <w:szCs w:val="20"/>
                                </w:rPr>
                                <w:t>3.0</w:t>
                              </w:r>
                              <w:r w:rsidRPr="00044EBA">
                                <w:rPr>
                                  <w:sz w:val="20"/>
                                  <w:szCs w:val="20"/>
                                </w:rPr>
                                <w:t xml:space="preserve"> kg</w:t>
                              </w:r>
                            </w:p>
                          </w:txbxContent>
                        </wps:txbx>
                        <wps:bodyPr rot="0" vert="horz" wrap="square" lIns="91440" tIns="45720" rIns="91440" bIns="45720" anchor="t" anchorCtr="0" upright="1">
                          <a:noAutofit/>
                        </wps:bodyPr>
                      </wps:wsp>
                      <wps:wsp>
                        <wps:cNvPr id="101" name="Arc 60"/>
                        <wps:cNvSpPr>
                          <a:spLocks/>
                        </wps:cNvSpPr>
                        <wps:spPr bwMode="auto">
                          <a:xfrm>
                            <a:off x="6829" y="1078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s:wsp>
                        <wps:cNvPr id="102" name="Arc 61"/>
                        <wps:cNvSpPr>
                          <a:spLocks/>
                        </wps:cNvSpPr>
                        <wps:spPr bwMode="auto">
                          <a:xfrm flipH="1">
                            <a:off x="5749" y="1078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s:wsp>
                        <wps:cNvPr id="103" name="Text Box 62"/>
                        <wps:cNvSpPr txBox="1">
                          <a:spLocks noChangeArrowheads="1"/>
                        </wps:cNvSpPr>
                        <wps:spPr bwMode="auto">
                          <a:xfrm>
                            <a:off x="5209" y="1078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792AA6D1" w14:textId="77777777" w:rsidR="00015B5C" w:rsidRPr="00831561" w:rsidRDefault="00015B5C" w:rsidP="00F20021">
                              <w:pPr>
                                <w:rPr>
                                  <w:sz w:val="20"/>
                                  <w:szCs w:val="20"/>
                                  <w:vertAlign w:val="superscript"/>
                                </w:rPr>
                              </w:pPr>
                              <w:r>
                                <w:rPr>
                                  <w:sz w:val="20"/>
                                  <w:szCs w:val="20"/>
                                </w:rPr>
                                <w:t>53</w:t>
                              </w:r>
                              <w:r>
                                <w:rPr>
                                  <w:sz w:val="20"/>
                                  <w:szCs w:val="20"/>
                                  <w:vertAlign w:val="superscript"/>
                                </w:rPr>
                                <w:t>0</w:t>
                              </w:r>
                            </w:p>
                          </w:txbxContent>
                        </wps:txbx>
                        <wps:bodyPr rot="0" vert="horz" wrap="square" lIns="91440" tIns="45720" rIns="91440" bIns="45720" anchor="t" anchorCtr="0" upright="1">
                          <a:noAutofit/>
                        </wps:bodyPr>
                      </wps:wsp>
                      <wps:wsp>
                        <wps:cNvPr id="104" name="Text Box 63"/>
                        <wps:cNvSpPr txBox="1">
                          <a:spLocks noChangeArrowheads="1"/>
                        </wps:cNvSpPr>
                        <wps:spPr bwMode="auto">
                          <a:xfrm>
                            <a:off x="7009" y="1078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039C0F31" w14:textId="77777777" w:rsidR="00015B5C" w:rsidRPr="00831561" w:rsidRDefault="00015B5C" w:rsidP="00F20021">
                              <w:pPr>
                                <w:rPr>
                                  <w:sz w:val="20"/>
                                  <w:szCs w:val="20"/>
                                  <w:vertAlign w:val="superscript"/>
                                </w:rPr>
                              </w:pPr>
                              <w:r>
                                <w:rPr>
                                  <w:sz w:val="20"/>
                                  <w:szCs w:val="20"/>
                                </w:rPr>
                                <w:t>37</w:t>
                              </w:r>
                              <w:r>
                                <w:rPr>
                                  <w:sz w:val="20"/>
                                  <w:szCs w:val="20"/>
                                  <w:vertAlign w:val="superscript"/>
                                </w:rPr>
                                <w:t>0</w:t>
                              </w:r>
                            </w:p>
                          </w:txbxContent>
                        </wps:txbx>
                        <wps:bodyPr rot="0" vert="horz" wrap="square" lIns="91440" tIns="45720" rIns="91440" bIns="45720" anchor="t" anchorCtr="0" upright="1">
                          <a:noAutofit/>
                        </wps:bodyPr>
                      </wps:wsp>
                      <wps:wsp>
                        <wps:cNvPr id="105" name="Text Box 64"/>
                        <wps:cNvSpPr txBox="1">
                          <a:spLocks noChangeArrowheads="1"/>
                        </wps:cNvSpPr>
                        <wps:spPr bwMode="auto">
                          <a:xfrm>
                            <a:off x="7009" y="988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2A2329E1" w14:textId="77777777" w:rsidR="00015B5C" w:rsidRPr="00831561" w:rsidRDefault="00015B5C" w:rsidP="00F20021">
                              <w:pPr>
                                <w:rPr>
                                  <w:sz w:val="20"/>
                                  <w:szCs w:val="20"/>
                                  <w:vertAlign w:val="superscript"/>
                                </w:rPr>
                              </w:pPr>
                              <w:r>
                                <w:rPr>
                                  <w:sz w:val="20"/>
                                  <w:szCs w:val="20"/>
                                </w:rPr>
                                <w:t>150 ms</w:t>
                              </w:r>
                              <w:r>
                                <w:rPr>
                                  <w:sz w:val="20"/>
                                  <w:szCs w:val="20"/>
                                  <w:vertAlign w:val="superscript"/>
                                </w:rPr>
                                <w:t>-1</w:t>
                              </w:r>
                            </w:p>
                          </w:txbxContent>
                        </wps:txbx>
                        <wps:bodyPr rot="0" vert="horz" wrap="square" lIns="91440" tIns="45720" rIns="91440" bIns="45720" anchor="t" anchorCtr="0" upright="1">
                          <a:noAutofit/>
                        </wps:bodyPr>
                      </wps:wsp>
                      <wps:wsp>
                        <wps:cNvPr id="107" name="Text Box 65"/>
                        <wps:cNvSpPr txBox="1">
                          <a:spLocks noChangeArrowheads="1"/>
                        </wps:cNvSpPr>
                        <wps:spPr bwMode="auto">
                          <a:xfrm>
                            <a:off x="5389" y="988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02E1C691" w14:textId="77777777" w:rsidR="00015B5C" w:rsidRPr="00831561" w:rsidRDefault="00015B5C" w:rsidP="00F20021">
                              <w:pPr>
                                <w:rPr>
                                  <w:sz w:val="20"/>
                                  <w:szCs w:val="20"/>
                                  <w:vertAlign w:val="superscript"/>
                                </w:rPr>
                              </w:pPr>
                              <w:r>
                                <w:rPr>
                                  <w:sz w:val="20"/>
                                  <w:szCs w:val="20"/>
                                </w:rPr>
                                <w:t>200 ms</w:t>
                              </w:r>
                              <w:r>
                                <w:rPr>
                                  <w:sz w:val="20"/>
                                  <w:szCs w:val="20"/>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 o:spid="_x0000_s1054" style="position:absolute;margin-left:180pt;margin-top:4.55pt;width:333pt;height:130.2pt;z-index:251665408;mso-position-horizontal-relative:text;mso-position-vertical-relative:text" coordorigin="3589,9160" coordsize="6480,2829"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">
                <v:line id="Line 46" o:spid="_x0000_s1055" style="position:absolute;visibility:visible;mso-wrap-style:square" from="6289,9340" to="6289,11989"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46j4MUAAADbAAAADwAAAAAAAAAA&#10;AAAAAAChAgAAZHJzL2Rvd25yZXYueG1sUEsFBgAAAAAEAAQA+QAAAJMDAAAAAA==&#10;"/>
                <v:line id="Line 47" o:spid="_x0000_s1056" style="position:absolute;visibility:visible;mso-wrap-style:square" from="3589,11140" to="898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NzCBnvGAAAA2wAAAA8AAAAAAAAA&#10;AAAAAAAAoQIAAGRycy9kb3ducmV2LnhtbFBLBQYAAAAABAAEAPkAAACUAwAAAAA=&#10;"/>
                <v:group id="Group 48" o:spid="_x0000_s1057" style="position:absolute;left:4849;top:9520;width:360;height:360" coordorigin="3839,6121" coordsize="1252,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0Fbm8IAAADbAAAADwAA&#10;AAAAAAAAAAAAAACpAgAAZHJzL2Rvd25yZXYueG1sUEsFBgAAAAAEAAQA+gAAAJgDAAAAAA==&#10;">
                  <v:line id="Line 49" o:spid="_x0000_s1058" style="position:absolute;flip:x;visibility:visible;mso-wrap-style:square" from="3839,708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mpAhOcIAAADbAAAADwAAAAAAAAAAAAAA&#10;AAChAgAAZHJzL2Rvd25yZXYueG1sUEsFBgAAAAAEAAQA+QAAAJADAAAAAA==&#10;"/>
                  <v:shape id="Freeform 50" o:spid="_x0000_s1059" style="position:absolute;left:3839;top:6121;width:1252;height:960;visibility:visible;mso-wrap-style:square;v-text-anchor:top" coordsize="1440,10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FgwZxAAA&#10;ANsAAAAPAAAAZHJzL2Rvd25yZXYueG1sRI/BbsIwEETvlfgHa5F6Kw5FQiVgEAK1zbXAob1t7CVJ&#10;G68j25D072skpB5HM/NGs9oMthVX8qFxrGA6yUAQa2carhScjq9PLyBCRDbYOiYFvxRgsx49rDA3&#10;rucPuh5iJRKEQ44K6hi7XMqga7IYJq4jTt7ZeYsxSV9J47FPcNvK5yybS4sNp4UaO9rVpH8OF6tA&#10;a1d80nv5VX73/q287Ge7eTFT6nE8bJcgIg3xP3xvF0bBYgq3L+kHyPU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BYMGcQAAADbAAAADwAAAAAAAAAAAAAAAACXAgAAZHJzL2Rv&#10;d25yZXYueG1sUEsFBgAAAAAEAAQA9QAAAIgDAAAAAA==&#10;" path="m0,1080c150,720,300,360,540,180,780,,1290,30,1440,0e">
                    <v:path arrowok="t" o:connecttype="custom" o:connectlocs="0,960;470,160;1252,0" o:connectangles="0,0,0"/>
                  </v:shape>
                  <v:line id="Line 51" o:spid="_x0000_s1060" style="position:absolute;visibility:visible;mso-wrap-style:square" from="5091,612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ElsMz7GAAAA2wAAAA8AAAAAAAAA&#10;AAAAAAAAoQIAAGRycy9kb3ducmV2LnhtbFBLBQYAAAAABAAEAPkAAACUAwAAAAA=&#10;"/>
                </v:group>
                <v:group id="Group 52" o:spid="_x0000_s1061" style="position:absolute;left:8599;top:9190;width:600;height:540;rotation:90" coordorigin="3839,6121" coordsize="1252,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39mYSxAAAANsAAAAP&#10;AAAAAAAAAAAAAAAAAKkCAABkcnMvZG93bnJldi54bWxQSwUGAAAAAAQABAD6AAAAmgMAAAAA&#10;">
                  <v:line id="Line 53" o:spid="_x0000_s1062" style="position:absolute;flip:x;visibility:visible;mso-wrap-style:square" from="3839,708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asnOsUAAADbAAAADwAAAGRycy9kb3ducmV2LnhtbESPQWsCMRSE74L/IbxCL6LZihTdGkUK&#10;ggcvtbLi7XXzull287ImUbf/vikUPA4z8w2zXPe2FTfyoXas4GWSgSAuna65UnD83I7nIEJE1tg6&#10;JgU/FGC9Gg6WmGt35w+6HWIlEoRDjgpMjF0uZSgNWQwT1xEn79t5izFJX0nt8Z7gtpXTLHuVFmtO&#10;CwY7ejdUNoerVSDn+9HFb75mTdGcTgtTlEV33iv1/NRv3kBE6uMj/N/eaQWLGfx9ST9Arn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5asnOsUAAADbAAAADwAAAAAAAAAA&#10;AAAAAAChAgAAZHJzL2Rvd25yZXYueG1sUEsFBgAAAAAEAAQA+QAAAJMDAAAAAA==&#10;"/>
                  <v:shape id="Freeform 54" o:spid="_x0000_s1063" style="position:absolute;left:3839;top:6121;width:1252;height:960;visibility:visible;mso-wrap-style:square;v-text-anchor:top" coordsize="1440,10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QoaxAAA&#10;ANsAAAAPAAAAZHJzL2Rvd25yZXYueG1sRI/BbsIwEETvSP0Hayv1Bk6LiiBgUEXVNtcCB7ht7CVJ&#10;G68j25D07+tKlTiOZuaNZrUZbCuu5EPjWMHjJANBrJ1puFJw2L+N5yBCRDbYOiYFPxRgs74brTA3&#10;rudPuu5iJRKEQ44K6hi7XMqga7IYJq4jTt7ZeYsxSV9J47FPcNvKpyybSYsNp4UaO9rWpL93F6tA&#10;a1cc6aM8lV+9fy8vr9PtrJgq9XA/vCxBRBriLfzfLoyCxTP8fUk/QK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y0KGsQAAADbAAAADwAAAAAAAAAAAAAAAACXAgAAZHJzL2Rv&#10;d25yZXYueG1sUEsFBgAAAAAEAAQA9QAAAIgDAAAAAA==&#10;" path="m0,1080c150,720,300,360,540,180,780,,1290,30,1440,0e">
                    <v:path arrowok="t" o:connecttype="custom" o:connectlocs="0,960;470,160;1252,0" o:connectangles="0,0,0"/>
                  </v:shape>
                  <v:line id="Line 55" o:spid="_x0000_s1064" style="position:absolute;visibility:visible;mso-wrap-style:square" from="5091,612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ZXNT3GAAAA2wAAAA8AAAAAAAAA&#10;AAAAAAAAoQIAAGRycy9kb3ducmV2LnhtbFBLBQYAAAAABAAEAPkAAACUAwAAAAA=&#10;"/>
                </v:group>
                <v:line id="Line 56" o:spid="_x0000_s1065" style="position:absolute;flip:y;visibility:visible;mso-wrap-style:square" from="6289,9700" to="862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SUTXMQAAADbAAAADwAAAGRycy9kb3ducmV2LnhtbESPQWvCQBCF7wX/wzJCL6FuqlA1uoq1&#10;FQTxoO2hxyE7JsHsbMhONf57Vyj0+HjzvjdvvuxcrS7UhsqzgddBCoo497biwsD31+ZlAioIssXa&#10;Mxm4UYDlovc0x8z6Kx/ocpRCRQiHDA2UIk2mdchLchgGviGO3sm3DiXKttC2xWuEu1oP0/RNO6w4&#10;NpTY0Lqk/Hz8dfGNzZ4/RqPk3ekkmdLnj+xSLcY897vVDJRQJ//Hf+mtNTAdw2NLBIBe3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dJRNcxAAAANsAAAAPAAAAAAAAAAAA&#10;AAAAAKECAABkcnMvZG93bnJldi54bWxQSwUGAAAAAAQABAD5AAAAkgMAAAAA&#10;">
                  <v:stroke endarrow="block"/>
                </v:line>
                <v:line id="Line 57" o:spid="_x0000_s1066" style="position:absolute;flip:x y;visibility:visible;mso-wrap-style:square" from="5209,9880" to="628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td0ZMEAAADbAAAADwAAAGRycy9kb3ducmV2LnhtbERPu27CMBTdkfoP1kViIw4dEAQMQkiV&#10;OrDwEKw38W2cEl8nsQnh7/FQqePRea+3g61FT52vHCuYJSkI4sLpiksFl/PXdAHCB2SNtWNS8CIP&#10;283HaI2Zdk8+Un8KpYgh7DNUYEJoMil9YciiT1xDHLkf11kMEXal1B0+Y7it5WeazqXFimODwYb2&#10;hor76WEV9Plj9ns9HO8+v7XLfGHa/aGdKzUZD7sViEBD+Bf/ub+1gmUcG7/EHyA3b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213RkwQAAANsAAAAPAAAAAAAAAAAAAAAA&#10;AKECAABkcnMvZG93bnJldi54bWxQSwUGAAAAAAQABAD5AAAAjwMAAAAA&#10;">
                  <v:stroke endarrow="block"/>
                </v:line>
                <v:shape id="Text Box 58" o:spid="_x0000_s1067" type="#_x0000_t202" style="position:absolute;left:8629;top:970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aX8+wgAA&#10;ANsAAAAPAAAAZHJzL2Rvd25yZXYueG1sRI9Ba8JAFITvgv9heYI33bVoMdFVxCJ4stSq4O2RfSbB&#10;7NuQXU38991CocdhZr5hluvOVuJJjS8da5iMFQjizJmScw2n791oDsIHZIOVY9LwIg/rVb+3xNS4&#10;lr/oeQy5iBD2KWooQqhTKX1WkEU/djVx9G6usRiibHJpGmwj3FbyTal3abHkuFBgTduCsvvxYTWc&#10;D7frZao+8w87q1vXKck2kVoPB91mASJQF/7Df+290ZAk8Psl/gC5+g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KBpfz7CAAAA2wAAAA8AAAAAAAAAAAAAAAAAlwIAAGRycy9kb3du&#10;cmV2LnhtbFBLBQYAAAAABAAEAPUAAACGAwAAAAA=&#10;" filled="f" stroked="f">
                  <v:textbox>
                    <w:txbxContent>
                      <w:p w14:paraId="6215A506" w14:textId="77777777" w:rsidR="00973C4D" w:rsidRPr="00044EBA" w:rsidRDefault="00973C4D" w:rsidP="00F20021">
                        <w:pPr>
                          <w:rPr>
                            <w:sz w:val="20"/>
                            <w:szCs w:val="20"/>
                          </w:rPr>
                        </w:pPr>
                        <w:r w:rsidRPr="00044EBA">
                          <w:rPr>
                            <w:sz w:val="20"/>
                            <w:szCs w:val="20"/>
                          </w:rPr>
                          <w:t>5</w:t>
                        </w:r>
                        <w:r>
                          <w:rPr>
                            <w:sz w:val="20"/>
                            <w:szCs w:val="20"/>
                          </w:rPr>
                          <w:t>.0</w:t>
                        </w:r>
                        <w:r w:rsidRPr="00044EBA">
                          <w:rPr>
                            <w:sz w:val="20"/>
                            <w:szCs w:val="20"/>
                          </w:rPr>
                          <w:t xml:space="preserve"> kg</w:t>
                        </w:r>
                      </w:p>
                    </w:txbxContent>
                  </v:textbox>
                </v:shape>
                <v:shape id="Text Box 59" o:spid="_x0000_s1068" type="#_x0000_t202" style="position:absolute;left:430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UB/gxAAA&#10;ANwAAAAPAAAAZHJzL2Rvd25yZXYueG1sRI9Ba8JAEIXvQv/DMoXedLdSRVNXKZVCT4qxFXobsmMS&#10;mp0N2a1J/71zELzN8N68981qM/hGXaiLdWALzxMDirgIrubSwtfxY7wAFROywyYwWfinCJv1w2iF&#10;mQs9H+iSp1JJCMcMLVQptZnWsajIY5yElli0c+g8Jlm7UrsOewn3jZ4aM9cea5aGClt6r6j4zf+8&#10;he/d+ef0Yvbl1s/aPgxGs19qa58eh7dXUImGdDffrj+d4BvBl2dkAr2+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7FAf4MQAAADcAAAADwAAAAAAAAAAAAAAAACXAgAAZHJzL2Rv&#10;d25yZXYueG1sUEsFBgAAAAAEAAQA9QAAAIgDAAAAAA==&#10;" filled="f" stroked="f">
                  <v:textbox>
                    <w:txbxContent>
                      <w:p w14:paraId="15CE56CA" w14:textId="77777777" w:rsidR="00973C4D" w:rsidRPr="00044EBA" w:rsidRDefault="00973C4D" w:rsidP="00F20021">
                        <w:pPr>
                          <w:rPr>
                            <w:sz w:val="20"/>
                            <w:szCs w:val="20"/>
                          </w:rPr>
                        </w:pPr>
                        <w:r>
                          <w:rPr>
                            <w:sz w:val="20"/>
                            <w:szCs w:val="20"/>
                          </w:rPr>
                          <w:t>3.0</w:t>
                        </w:r>
                        <w:r w:rsidRPr="00044EBA">
                          <w:rPr>
                            <w:sz w:val="20"/>
                            <w:szCs w:val="20"/>
                          </w:rPr>
                          <w:t xml:space="preserve"> kg</w:t>
                        </w:r>
                      </w:p>
                    </w:txbxContent>
                  </v:textbox>
                </v:shape>
                <v:shape id="Arc 60" o:spid="_x0000_s1069" style="position:absolute;left:6829;top:10780;width:180;height:360;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IQz5uwwAA&#10;ANwAAAAPAAAAZHJzL2Rvd25yZXYueG1sRE/basJAEH0v+A/LCL7VjYVKia4iFiHUG14QH8fsmESz&#10;syG7avz7bqHg2xzOdYbjxpTiTrUrLCvodSMQxKnVBWcK9rvZ+xcI55E1lpZJwZMcjEettyHG2j54&#10;Q/etz0QIYRejgtz7KpbSpTkZdF1bEQfubGuDPsA6k7rGRwg3pfyIor40WHBoyLGiaU7pdXszCtx6&#10;sV/xOflczpPVz+x0uBwX/K1Up91MBiA8Nf4l/ncnOsyPevD3TLhAjn4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IQz5uwwAAANwAAAAPAAAAAAAAAAAAAAAAAJcCAABkcnMvZG93&#10;bnJldi54bWxQSwUGAAAAAAQABAD1AAAAhwMAAAAA&#10;" path="m-1,0nfc11929,,21600,9670,21600,21600em-1,0nsc11929,,21600,9670,21600,21600l0,21600,-1,0xe" filled="f">
                  <v:path arrowok="t" o:extrusionok="f" o:connecttype="custom" o:connectlocs="0,0;180,360;0,360" o:connectangles="0,0,0"/>
                </v:shape>
                <v:shape id="Arc 61" o:spid="_x0000_s1070" style="position:absolute;left:5749;top:10780;width:180;height:36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NMpPwgAA&#10;ANwAAAAPAAAAZHJzL2Rvd25yZXYueG1sRI/BasMwEETvhfyD2EBujRwXm+BECSGQtsc29gcs1sY2&#10;sVZGUmz376NCobddZubt7P44m16M5HxnWcFmnYAgrq3uuFFQlZfXLQgfkDX2lknBD3k4HhYveyy0&#10;nfibxmtoRISwL1BBG8JQSOnrlgz6tR2Io3azzmCIq2ukdjhFuOllmiS5NNhxvNDiQOeW6vv1YRSU&#10;Xf71nvI5j6AxZPby4arsTanVcj7tQASaw7/5L/2pY/0khd9n4gTy8AQ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00yk/CAAAA3AAAAA8AAAAAAAAAAAAAAAAAlwIAAGRycy9kb3du&#10;cmV2LnhtbFBLBQYAAAAABAAEAPUAAACGAwAAAAA=&#10;" path="m-1,0nfc11929,,21600,9670,21600,21600em-1,0nsc11929,,21600,9670,21600,21600l0,21600,-1,0xe" filled="f">
                  <v:path arrowok="t" o:extrusionok="f" o:connecttype="custom" o:connectlocs="0,0;180,360;0,360" o:connectangles="0,0,0"/>
                </v:shape>
                <v:shape id="Text Box 62" o:spid="_x0000_s1071" type="#_x0000_t202" style="position:absolute;left:5209;top:107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goGXwgAA&#10;ANwAAAAPAAAAZHJzL2Rvd25yZXYueG1sRE9Na8JAEL0X/A/LCN50V22lxmxEWgo9tZi2grchOybB&#10;7GzIbk38925B6G0e73PS7WAbcaHO1441zGcKBHHhTM2lhu+vt+kzCB+QDTaOScOVPGyz0UOKiXE9&#10;7+mSh1LEEPYJaqhCaBMpfVGRRT9zLXHkTq6zGCLsSmk67GO4beRCqZW0WHNsqLCll4qKc/5rNfx8&#10;nI6HR/VZvtqntneDkmzXUuvJeNhtQAQawr/47n43cb5awt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yCgZfCAAAA3AAAAA8AAAAAAAAAAAAAAAAAlwIAAGRycy9kb3du&#10;cmV2LnhtbFBLBQYAAAAABAAEAPUAAACGAwAAAAA=&#10;" filled="f" stroked="f">
                  <v:textbox>
                    <w:txbxContent>
                      <w:p w14:paraId="792AA6D1" w14:textId="77777777" w:rsidR="00973C4D" w:rsidRPr="00831561" w:rsidRDefault="00973C4D" w:rsidP="00F20021">
                        <w:pPr>
                          <w:rPr>
                            <w:sz w:val="20"/>
                            <w:szCs w:val="20"/>
                            <w:vertAlign w:val="superscript"/>
                          </w:rPr>
                        </w:pPr>
                        <w:r>
                          <w:rPr>
                            <w:sz w:val="20"/>
                            <w:szCs w:val="20"/>
                          </w:rPr>
                          <w:t>53</w:t>
                        </w:r>
                        <w:r>
                          <w:rPr>
                            <w:sz w:val="20"/>
                            <w:szCs w:val="20"/>
                            <w:vertAlign w:val="superscript"/>
                          </w:rPr>
                          <w:t>0</w:t>
                        </w:r>
                      </w:p>
                    </w:txbxContent>
                  </v:textbox>
                </v:shape>
                <v:shape id="Text Box 63" o:spid="_x0000_s1072" type="#_x0000_t202" style="position:absolute;left:7009;top:107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axnjwgAA&#10;ANwAAAAPAAAAZHJzL2Rvd25yZXYueG1sRE9La8JAEL4X+h+WKfRWdytp0egmFEvBU6VWBW9DdvLA&#10;7GzIbk38964g9DYf33OW+WhbcabeN441vE4UCOLCmYYrDbvfr5cZCB+QDbaOScOFPOTZ48MSU+MG&#10;/qHzNlQihrBPUUMdQpdK6YuaLPqJ64gjV7reYoiwr6TpcYjhtpVTpd6lxYZjQ40drWoqTts/q2H/&#10;XR4PidpUn/atG9yoJNu51Pr5afxYgAg0hn/x3b02cb5K4PZMvEBmV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NrGePCAAAA3AAAAA8AAAAAAAAAAAAAAAAAlwIAAGRycy9kb3du&#10;cmV2LnhtbFBLBQYAAAAABAAEAPUAAACGAwAAAAA=&#10;" filled="f" stroked="f">
                  <v:textbox>
                    <w:txbxContent>
                      <w:p w14:paraId="039C0F31" w14:textId="77777777" w:rsidR="00973C4D" w:rsidRPr="00831561" w:rsidRDefault="00973C4D" w:rsidP="00F20021">
                        <w:pPr>
                          <w:rPr>
                            <w:sz w:val="20"/>
                            <w:szCs w:val="20"/>
                            <w:vertAlign w:val="superscript"/>
                          </w:rPr>
                        </w:pPr>
                        <w:r>
                          <w:rPr>
                            <w:sz w:val="20"/>
                            <w:szCs w:val="20"/>
                          </w:rPr>
                          <w:t>37</w:t>
                        </w:r>
                        <w:r>
                          <w:rPr>
                            <w:sz w:val="20"/>
                            <w:szCs w:val="20"/>
                            <w:vertAlign w:val="superscript"/>
                          </w:rPr>
                          <w:t>0</w:t>
                        </w:r>
                      </w:p>
                    </w:txbxContent>
                  </v:textbox>
                </v:shape>
                <v:shape id="Text Box 64" o:spid="_x0000_s1073" type="#_x0000_t202" style="position:absolute;left:700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8J7x4wgAA&#10;ANwAAAAPAAAAZHJzL2Rvd25yZXYueG1sRE9La8JAEL4X+h+WKXiru5VabHQTiqXgSanaQm9DdvLA&#10;7GzIbpP4711B8DYf33NW2Wgb0VPna8caXqYKBHHuTM2lhuPh63kBwgdkg41j0nAmD1n6+LDCxLiB&#10;v6nfh1LEEPYJaqhCaBMpfV6RRT91LXHkCtdZDBF2pTQdDjHcNnKm1Ju0WHNsqLCldUX5af9vNfxs&#10;i7/fV7UrP+28HdyoJNt3qfXkafxYggg0hrv45t6YOF/N4fpMvECm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wnvHjCAAAA3AAAAA8AAAAAAAAAAAAAAAAAlwIAAGRycy9kb3du&#10;cmV2LnhtbFBLBQYAAAAABAAEAPUAAACGAwAAAAA=&#10;" filled="f" stroked="f">
                  <v:textbox>
                    <w:txbxContent>
                      <w:p w14:paraId="2A2329E1" w14:textId="77777777" w:rsidR="00973C4D" w:rsidRPr="00831561" w:rsidRDefault="00973C4D" w:rsidP="00F20021">
                        <w:pPr>
                          <w:rPr>
                            <w:sz w:val="20"/>
                            <w:szCs w:val="20"/>
                            <w:vertAlign w:val="superscript"/>
                          </w:rPr>
                        </w:pPr>
                        <w:proofErr w:type="gramStart"/>
                        <w:r>
                          <w:rPr>
                            <w:sz w:val="20"/>
                            <w:szCs w:val="20"/>
                          </w:rPr>
                          <w:t>150 ms</w:t>
                        </w:r>
                        <w:r>
                          <w:rPr>
                            <w:sz w:val="20"/>
                            <w:szCs w:val="20"/>
                            <w:vertAlign w:val="superscript"/>
                          </w:rPr>
                          <w:t>-1</w:t>
                        </w:r>
                        <w:proofErr w:type="gramEnd"/>
                      </w:p>
                    </w:txbxContent>
                  </v:textbox>
                </v:shape>
                <v:shape id="Text Box 65" o:spid="_x0000_s1074" type="#_x0000_t202" style="position:absolute;left:538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uYeUwgAA&#10;ANwAAAAPAAAAZHJzL2Rvd25yZXYueG1sRE9Na8JAEL0X/A/LCN50V7G1xmxEWgo9tZi2grchOybB&#10;7GzIbk38925B6G0e73PS7WAbcaHO1441zGcKBHHhTM2lhu+vt+kzCB+QDTaOScOVPGyz0UOKiXE9&#10;7+mSh1LEEPYJaqhCaBMpfVGRRT9zLXHkTq6zGCLsSmk67GO4beRCqSdpsebYUGFLLxUV5/zXavj5&#10;OB0PS/VZvtrHtneDkmzXUuvJeNhtQAQawr/47n43cb5awd8z8QKZ3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O5h5TCAAAA3AAAAA8AAAAAAAAAAAAAAAAAlwIAAGRycy9kb3du&#10;cmV2LnhtbFBLBQYAAAAABAAEAPUAAACGAwAAAAA=&#10;" filled="f" stroked="f">
                  <v:textbox>
                    <w:txbxContent>
                      <w:p w14:paraId="02E1C691" w14:textId="77777777" w:rsidR="00973C4D" w:rsidRPr="00831561" w:rsidRDefault="00973C4D" w:rsidP="00F20021">
                        <w:pPr>
                          <w:rPr>
                            <w:sz w:val="20"/>
                            <w:szCs w:val="20"/>
                            <w:vertAlign w:val="superscript"/>
                          </w:rPr>
                        </w:pPr>
                        <w:proofErr w:type="gramStart"/>
                        <w:r>
                          <w:rPr>
                            <w:sz w:val="20"/>
                            <w:szCs w:val="20"/>
                          </w:rPr>
                          <w:t>200 ms</w:t>
                        </w:r>
                        <w:r>
                          <w:rPr>
                            <w:sz w:val="20"/>
                            <w:szCs w:val="20"/>
                            <w:vertAlign w:val="superscript"/>
                          </w:rPr>
                          <w:t>-1</w:t>
                        </w:r>
                        <w:proofErr w:type="gramEnd"/>
                      </w:p>
                    </w:txbxContent>
                  </v:textbox>
                </v:shape>
                <w10:wrap type="square"/>
              </v:group>
            </w:pict>
          </mc:Fallback>
        </mc:AlternateContent>
      </w:r>
    </w:p>
    <w:p w14:paraId="0F4CBB99" w14:textId="77777777" w:rsidR="00BE69B3" w:rsidRPr="002255A0" w:rsidRDefault="00F20021" w:rsidP="00F20021">
      <w:pPr>
        <w:numPr>
          <w:ilvl w:val="0"/>
          <w:numId w:val="2"/>
        </w:numPr>
        <w:rPr>
          <w:lang w:val="en-AU"/>
        </w:rPr>
      </w:pPr>
      <w:r w:rsidRPr="002255A0">
        <w:rPr>
          <w:lang w:val="en-AU"/>
        </w:rPr>
        <w:t>A 15 kg bomb moving at 12 ms</w:t>
      </w:r>
      <w:r w:rsidRPr="002255A0">
        <w:rPr>
          <w:vertAlign w:val="superscript"/>
          <w:lang w:val="en-AU"/>
        </w:rPr>
        <w:t xml:space="preserve">-1 </w:t>
      </w:r>
      <w:r w:rsidRPr="002255A0">
        <w:rPr>
          <w:lang w:val="en-AU"/>
        </w:rPr>
        <w:t xml:space="preserve">North explodes into three pieces as shown. </w:t>
      </w:r>
    </w:p>
    <w:p w14:paraId="4218FB8D" w14:textId="71C6C505" w:rsidR="00F20021" w:rsidRPr="002255A0" w:rsidRDefault="00F20021" w:rsidP="00BE69B3">
      <w:pPr>
        <w:ind w:left="720"/>
        <w:rPr>
          <w:lang w:val="en-AU"/>
        </w:rPr>
      </w:pPr>
      <w:r w:rsidRPr="002255A0">
        <w:rPr>
          <w:lang w:val="en-AU"/>
        </w:rPr>
        <w:t>Calculate the velocity of the third piece.</w:t>
      </w:r>
      <w:r w:rsidR="001A5938" w:rsidRPr="002255A0">
        <w:rPr>
          <w:lang w:val="en-AU"/>
        </w:rPr>
        <w:t xml:space="preserve"> [2]</w:t>
      </w:r>
    </w:p>
    <w:p w14:paraId="53773107" w14:textId="77777777" w:rsidR="00F20021" w:rsidRPr="002255A0" w:rsidRDefault="00F20021" w:rsidP="00F20021">
      <w:pPr>
        <w:rPr>
          <w:lang w:val="en-AU"/>
        </w:rPr>
      </w:pPr>
    </w:p>
    <w:p w14:paraId="1EA0CD76" w14:textId="03A9A4C1" w:rsidR="00F20021" w:rsidRPr="002255A0" w:rsidRDefault="00F20021" w:rsidP="00F20021">
      <w:pPr>
        <w:rPr>
          <w:lang w:val="en-AU"/>
        </w:rPr>
      </w:pPr>
    </w:p>
    <w:p w14:paraId="2E46B0C5" w14:textId="77777777" w:rsidR="00F20021" w:rsidRPr="002255A0" w:rsidRDefault="00F20021" w:rsidP="00F20021">
      <w:pPr>
        <w:rPr>
          <w:lang w:val="en-AU"/>
        </w:rPr>
      </w:pPr>
    </w:p>
    <w:p w14:paraId="38A9C29B" w14:textId="77777777" w:rsidR="00BE69B3" w:rsidRPr="002255A0" w:rsidRDefault="00BE69B3" w:rsidP="00233809">
      <w:pPr>
        <w:pStyle w:val="Header"/>
        <w:tabs>
          <w:tab w:val="clear" w:pos="4320"/>
          <w:tab w:val="clear" w:pos="8640"/>
          <w:tab w:val="left" w:pos="0"/>
          <w:tab w:val="right" w:leader="underscore" w:pos="9923"/>
        </w:tabs>
        <w:spacing w:line="360" w:lineRule="auto"/>
        <w:jc w:val="both"/>
        <w:rPr>
          <w:lang w:val="en-AU"/>
        </w:rPr>
      </w:pPr>
      <w:r w:rsidRPr="002255A0">
        <w:rPr>
          <w:lang w:val="en-AU"/>
        </w:rPr>
        <w:tab/>
      </w:r>
      <w:r w:rsidRPr="002255A0">
        <w:rPr>
          <w:lang w:val="en-AU"/>
        </w:rPr>
        <w:tab/>
      </w:r>
    </w:p>
    <w:p w14:paraId="639B853B" w14:textId="77777777" w:rsidR="00BE69B3" w:rsidRPr="002255A0" w:rsidRDefault="00BE69B3" w:rsidP="00233809">
      <w:pPr>
        <w:pStyle w:val="Header"/>
        <w:tabs>
          <w:tab w:val="clear" w:pos="4320"/>
          <w:tab w:val="clear" w:pos="8640"/>
          <w:tab w:val="left" w:pos="0"/>
          <w:tab w:val="right" w:leader="underscore" w:pos="9923"/>
        </w:tabs>
        <w:spacing w:line="360" w:lineRule="auto"/>
        <w:jc w:val="both"/>
        <w:rPr>
          <w:lang w:val="en-AU"/>
        </w:rPr>
      </w:pPr>
      <w:r w:rsidRPr="002255A0">
        <w:rPr>
          <w:lang w:val="en-AU"/>
        </w:rPr>
        <w:tab/>
      </w:r>
      <w:r w:rsidRPr="002255A0">
        <w:rPr>
          <w:lang w:val="en-AU"/>
        </w:rPr>
        <w:tab/>
      </w:r>
      <w:r w:rsidRPr="002255A0">
        <w:rPr>
          <w:lang w:val="en-AU"/>
        </w:rPr>
        <w:tab/>
      </w:r>
      <w:r w:rsidRPr="002255A0">
        <w:rPr>
          <w:lang w:val="en-AU"/>
        </w:rPr>
        <w:tab/>
      </w:r>
    </w:p>
    <w:p w14:paraId="605308DD" w14:textId="77777777" w:rsidR="00BE69B3" w:rsidRPr="002255A0" w:rsidRDefault="00BE69B3" w:rsidP="00233809">
      <w:pPr>
        <w:pStyle w:val="Header"/>
        <w:tabs>
          <w:tab w:val="clear" w:pos="4320"/>
          <w:tab w:val="clear" w:pos="8640"/>
          <w:tab w:val="left" w:pos="0"/>
          <w:tab w:val="right" w:leader="underscore" w:pos="9923"/>
        </w:tabs>
        <w:spacing w:line="360" w:lineRule="auto"/>
        <w:jc w:val="both"/>
        <w:rPr>
          <w:lang w:val="en-AU"/>
        </w:rPr>
      </w:pPr>
      <w:r w:rsidRPr="002255A0">
        <w:rPr>
          <w:lang w:val="en-AU"/>
        </w:rPr>
        <w:tab/>
      </w:r>
      <w:r w:rsidRPr="002255A0">
        <w:rPr>
          <w:lang w:val="en-AU"/>
        </w:rPr>
        <w:tab/>
      </w:r>
    </w:p>
    <w:p w14:paraId="10487469" w14:textId="77777777" w:rsidR="001A7C03" w:rsidRPr="002255A0" w:rsidRDefault="001A7C03" w:rsidP="00A94060">
      <w:pPr>
        <w:rPr>
          <w:b/>
          <w:sz w:val="28"/>
        </w:rPr>
        <w:sectPr w:rsidR="001A7C03" w:rsidRPr="002255A0" w:rsidSect="00233809">
          <w:pgSz w:w="11906" w:h="16838"/>
          <w:pgMar w:top="851" w:right="849" w:bottom="426" w:left="993" w:header="708" w:footer="708" w:gutter="0"/>
          <w:cols w:space="708"/>
          <w:docGrid w:linePitch="360"/>
        </w:sectPr>
      </w:pPr>
    </w:p>
    <w:p w14:paraId="173A9947" w14:textId="50B80EFC" w:rsidR="00A94060" w:rsidRPr="002255A0" w:rsidRDefault="00A94060" w:rsidP="00A94060">
      <w:pPr>
        <w:rPr>
          <w:lang w:val="en-AU"/>
        </w:rPr>
      </w:pPr>
      <w:r w:rsidRPr="002255A0">
        <w:rPr>
          <w:b/>
          <w:sz w:val="28"/>
        </w:rPr>
        <w:lastRenderedPageBreak/>
        <w:t>Scholarship Level Solutions</w:t>
      </w:r>
    </w:p>
    <w:p w14:paraId="5609D74E" w14:textId="77777777" w:rsidR="00A94060" w:rsidRPr="002255A0" w:rsidRDefault="00A94060" w:rsidP="00A94060">
      <w:pPr>
        <w:rPr>
          <w:lang w:val="en-AU"/>
        </w:rPr>
      </w:pPr>
    </w:p>
    <w:p w14:paraId="25EC6975" w14:textId="77777777" w:rsidR="00A94060" w:rsidRPr="002255A0" w:rsidRDefault="00F20021" w:rsidP="00A94060">
      <w:pPr>
        <w:rPr>
          <w:lang w:val="en-AU"/>
        </w:rPr>
      </w:pPr>
      <w:r w:rsidRPr="002255A0">
        <w:rPr>
          <w:lang w:val="en-AU"/>
        </w:rPr>
        <w:t>1)</w:t>
      </w:r>
      <w:r w:rsidRPr="002255A0">
        <w:rPr>
          <w:lang w:val="en-AU"/>
        </w:rPr>
        <w:tab/>
      </w:r>
      <w:r w:rsidR="00A94060" w:rsidRPr="002255A0">
        <w:rPr>
          <w:lang w:val="en-AU"/>
        </w:rPr>
        <w:t>A trolley rolls along a smooth surface at constant velocity.</w:t>
      </w:r>
      <w:r w:rsidR="00A94060" w:rsidRPr="002255A0">
        <w:rPr>
          <w:b/>
          <w:sz w:val="52"/>
          <w:szCs w:val="28"/>
          <w:lang w:val="en-AU"/>
        </w:rPr>
        <w:t xml:space="preserve"> </w:t>
      </w:r>
    </w:p>
    <w:p w14:paraId="79966F96" w14:textId="77777777" w:rsidR="00A94060" w:rsidRPr="002255A0" w:rsidRDefault="00A94060" w:rsidP="00A94060">
      <w:pPr>
        <w:pStyle w:val="ListParagraph"/>
        <w:numPr>
          <w:ilvl w:val="0"/>
          <w:numId w:val="5"/>
        </w:numPr>
        <w:rPr>
          <w:lang w:val="en-AU"/>
        </w:rPr>
      </w:pPr>
      <w:r w:rsidRPr="002255A0">
        <w:rPr>
          <w:lang w:val="en-AU"/>
        </w:rPr>
        <w:t xml:space="preserve">Harry pours a bucket of sand in vertically onto the trolley. </w:t>
      </w:r>
    </w:p>
    <w:p w14:paraId="1B43D5A4" w14:textId="77777777" w:rsidR="00A94060" w:rsidRPr="002255A0" w:rsidRDefault="00A94060" w:rsidP="00A94060">
      <w:pPr>
        <w:pStyle w:val="ListParagraph"/>
        <w:numPr>
          <w:ilvl w:val="0"/>
          <w:numId w:val="5"/>
        </w:numPr>
        <w:rPr>
          <w:lang w:val="en-AU"/>
        </w:rPr>
      </w:pPr>
      <w:r w:rsidRPr="002255A0">
        <w:rPr>
          <w:lang w:val="en-AU"/>
        </w:rPr>
        <w:t>The sand then dribbles out a hole in the bottom.</w:t>
      </w:r>
    </w:p>
    <w:p w14:paraId="254EABB7" w14:textId="1467A9B5" w:rsidR="00BE69B3" w:rsidRPr="002255A0" w:rsidRDefault="00A94060" w:rsidP="00A94060">
      <w:pPr>
        <w:ind w:firstLine="720"/>
        <w:rPr>
          <w:i/>
          <w:lang w:val="en-AU"/>
        </w:rPr>
      </w:pPr>
      <w:r w:rsidRPr="002255A0">
        <w:rPr>
          <w:lang w:val="en-AU"/>
        </w:rPr>
        <w:t>Explain how the velocity changes</w:t>
      </w:r>
    </w:p>
    <w:p w14:paraId="21404968" w14:textId="77777777" w:rsidR="00A94060" w:rsidRPr="002255A0" w:rsidRDefault="00A94060" w:rsidP="00A94060">
      <w:pPr>
        <w:rPr>
          <w:i/>
          <w:lang w:val="en-AU"/>
        </w:rPr>
      </w:pPr>
    </w:p>
    <w:p w14:paraId="7F292E43" w14:textId="0B6021F0" w:rsidR="00A94060" w:rsidRPr="002255A0" w:rsidRDefault="00A94060" w:rsidP="00A94060">
      <w:pPr>
        <w:rPr>
          <w:i/>
          <w:lang w:val="en-AU"/>
        </w:rPr>
      </w:pPr>
      <w:r w:rsidRPr="002255A0">
        <w:rPr>
          <w:i/>
          <w:lang w:val="en-AU"/>
        </w:rPr>
        <w:t xml:space="preserve">Solution 1)-  in terms of </w:t>
      </w:r>
      <w:r w:rsidR="00F20021" w:rsidRPr="002255A0">
        <w:rPr>
          <w:i/>
          <w:lang w:val="en-AU"/>
        </w:rPr>
        <w:t xml:space="preserve">Momentum </w:t>
      </w:r>
      <w:r w:rsidRPr="002255A0">
        <w:rPr>
          <w:i/>
          <w:lang w:val="en-AU"/>
        </w:rPr>
        <w:t xml:space="preserve">being </w:t>
      </w:r>
      <w:r w:rsidR="00F20021" w:rsidRPr="002255A0">
        <w:rPr>
          <w:i/>
          <w:lang w:val="en-AU"/>
        </w:rPr>
        <w:t>conserved (no outside forces</w:t>
      </w:r>
      <w:r w:rsidRPr="002255A0">
        <w:rPr>
          <w:i/>
          <w:lang w:val="en-AU"/>
        </w:rPr>
        <w:t>).</w:t>
      </w:r>
    </w:p>
    <w:p w14:paraId="3C51F9A4" w14:textId="699ADB27" w:rsidR="00F20021" w:rsidRPr="002255A0" w:rsidRDefault="00F20021" w:rsidP="00A94060">
      <w:pPr>
        <w:pStyle w:val="ListParagraph"/>
        <w:numPr>
          <w:ilvl w:val="0"/>
          <w:numId w:val="7"/>
        </w:numPr>
        <w:ind w:left="709" w:hanging="283"/>
        <w:rPr>
          <w:i/>
          <w:lang w:val="en-AU"/>
        </w:rPr>
      </w:pPr>
      <w:r w:rsidRPr="002255A0">
        <w:rPr>
          <w:i/>
          <w:lang w:val="en-AU"/>
        </w:rPr>
        <w:t xml:space="preserve">The trolley has some </w:t>
      </w:r>
      <w:r w:rsidR="00A94060" w:rsidRPr="002255A0">
        <w:rPr>
          <w:i/>
          <w:lang w:val="en-AU"/>
        </w:rPr>
        <w:t xml:space="preserve">horizontal </w:t>
      </w:r>
      <w:proofErr w:type="gramStart"/>
      <w:r w:rsidRPr="002255A0">
        <w:rPr>
          <w:i/>
          <w:lang w:val="en-AU"/>
        </w:rPr>
        <w:t>momentum,</w:t>
      </w:r>
      <w:proofErr w:type="gramEnd"/>
      <w:r w:rsidRPr="002255A0">
        <w:rPr>
          <w:i/>
          <w:lang w:val="en-AU"/>
        </w:rPr>
        <w:t xml:space="preserve"> the sand has no horizontal momentum</w:t>
      </w:r>
      <w:r w:rsidR="00A94060" w:rsidRPr="002255A0">
        <w:rPr>
          <w:i/>
          <w:lang w:val="en-AU"/>
        </w:rPr>
        <w:t>.</w:t>
      </w:r>
    </w:p>
    <w:p w14:paraId="2FE2E2CB" w14:textId="00E5DD5D" w:rsidR="00F20021" w:rsidRPr="002255A0" w:rsidRDefault="00F20021" w:rsidP="00A94060">
      <w:pPr>
        <w:ind w:left="720"/>
        <w:rPr>
          <w:i/>
          <w:lang w:val="en-AU"/>
        </w:rPr>
      </w:pPr>
      <w:r w:rsidRPr="002255A0">
        <w:rPr>
          <w:i/>
          <w:lang w:val="en-AU"/>
        </w:rPr>
        <w:t>When the sand lands on the trolley, the sand speeds up (gains momentum) the trolley slows down (loses momentum)</w:t>
      </w:r>
      <w:r w:rsidR="00A94060" w:rsidRPr="002255A0">
        <w:rPr>
          <w:i/>
          <w:lang w:val="en-AU"/>
        </w:rPr>
        <w:t xml:space="preserve">. </w:t>
      </w:r>
      <w:r w:rsidR="00A94060" w:rsidRPr="002255A0">
        <w:rPr>
          <w:b/>
          <w:i/>
          <w:lang w:val="en-AU"/>
        </w:rPr>
        <w:t>The trolley velocity decreases</w:t>
      </w:r>
      <w:r w:rsidR="00A94060" w:rsidRPr="002255A0">
        <w:rPr>
          <w:i/>
          <w:lang w:val="en-AU"/>
        </w:rPr>
        <w:t>.</w:t>
      </w:r>
    </w:p>
    <w:p w14:paraId="2E2353E6" w14:textId="77777777" w:rsidR="00F20021" w:rsidRPr="002255A0" w:rsidRDefault="00F20021" w:rsidP="00A94060">
      <w:pPr>
        <w:pStyle w:val="ListParagraph"/>
        <w:numPr>
          <w:ilvl w:val="0"/>
          <w:numId w:val="6"/>
        </w:numPr>
        <w:rPr>
          <w:i/>
          <w:lang w:val="en-AU"/>
        </w:rPr>
      </w:pPr>
      <w:r w:rsidRPr="002255A0">
        <w:rPr>
          <w:i/>
          <w:lang w:val="en-AU"/>
        </w:rPr>
        <w:t>When the sand flows out, it is still moving forward at the same speed, its momentum doesn’t change so the trolley’s momentum won’t change.</w:t>
      </w:r>
    </w:p>
    <w:p w14:paraId="1C566357" w14:textId="77777777" w:rsidR="00F20021" w:rsidRPr="002255A0" w:rsidRDefault="00F20021" w:rsidP="00F20021">
      <w:pPr>
        <w:rPr>
          <w:i/>
          <w:lang w:val="en-AU"/>
        </w:rPr>
      </w:pPr>
    </w:p>
    <w:p w14:paraId="0D69DABB" w14:textId="0F20547B" w:rsidR="00A94060" w:rsidRPr="002255A0" w:rsidRDefault="00A94060" w:rsidP="00F20021">
      <w:pPr>
        <w:rPr>
          <w:i/>
          <w:lang w:val="en-AU"/>
        </w:rPr>
      </w:pPr>
      <w:r w:rsidRPr="002255A0">
        <w:rPr>
          <w:i/>
          <w:lang w:val="en-AU"/>
        </w:rPr>
        <w:t>Solution 2) in terms of Forces</w:t>
      </w:r>
    </w:p>
    <w:p w14:paraId="392DD0B4" w14:textId="30F8F647" w:rsidR="00F20021" w:rsidRPr="002255A0" w:rsidRDefault="00F20021" w:rsidP="00A94060">
      <w:pPr>
        <w:pStyle w:val="ListParagraph"/>
        <w:numPr>
          <w:ilvl w:val="0"/>
          <w:numId w:val="6"/>
        </w:numPr>
        <w:rPr>
          <w:i/>
          <w:lang w:val="en-AU"/>
        </w:rPr>
      </w:pPr>
      <w:r w:rsidRPr="002255A0">
        <w:rPr>
          <w:i/>
          <w:lang w:val="en-AU"/>
        </w:rPr>
        <w:t>Trolley exerts a forward force on the sand, so Sand exerts an equal and opposite force on the trolley (slowing it down)</w:t>
      </w:r>
    </w:p>
    <w:p w14:paraId="2DAC69E6" w14:textId="77777777" w:rsidR="00F20021" w:rsidRPr="002255A0" w:rsidRDefault="00F20021" w:rsidP="00A94060">
      <w:pPr>
        <w:pStyle w:val="ListParagraph"/>
        <w:numPr>
          <w:ilvl w:val="0"/>
          <w:numId w:val="6"/>
        </w:numPr>
        <w:rPr>
          <w:i/>
          <w:lang w:val="en-AU"/>
        </w:rPr>
      </w:pPr>
      <w:r w:rsidRPr="002255A0">
        <w:rPr>
          <w:i/>
          <w:lang w:val="en-AU"/>
        </w:rPr>
        <w:t>When it falls out, trolley exerts no force on sand so sand exerts no force on trolley (velocity won’t change)</w:t>
      </w:r>
    </w:p>
    <w:p w14:paraId="4A677498" w14:textId="77777777" w:rsidR="00F20021" w:rsidRPr="002255A0" w:rsidRDefault="00F20021" w:rsidP="00F20021">
      <w:pPr>
        <w:rPr>
          <w:lang w:val="en-AU"/>
        </w:rPr>
      </w:pPr>
    </w:p>
    <w:p w14:paraId="7DF0D577" w14:textId="77777777" w:rsidR="00F20021" w:rsidRPr="002255A0" w:rsidRDefault="00F20021" w:rsidP="00F20021">
      <w:pPr>
        <w:rPr>
          <w:lang w:val="en-AU"/>
        </w:rPr>
      </w:pPr>
    </w:p>
    <w:p w14:paraId="1B3A25CD" w14:textId="77777777" w:rsidR="00F20021" w:rsidRPr="002255A0" w:rsidRDefault="00F20021" w:rsidP="00F20021">
      <w:pPr>
        <w:rPr>
          <w:lang w:val="en-AU"/>
        </w:rPr>
      </w:pPr>
    </w:p>
    <w:p w14:paraId="20C8EEC9" w14:textId="77777777" w:rsidR="00F20021" w:rsidRPr="002255A0" w:rsidRDefault="00F20021" w:rsidP="00F20021">
      <w:pPr>
        <w:rPr>
          <w:lang w:val="en-AU"/>
        </w:rPr>
      </w:pPr>
    </w:p>
    <w:p w14:paraId="577D492B" w14:textId="69CB1E33" w:rsidR="00F20021" w:rsidRPr="002255A0" w:rsidRDefault="00BE69B3" w:rsidP="00BE69B3">
      <w:pPr>
        <w:rPr>
          <w:lang w:val="en-AU"/>
        </w:rPr>
      </w:pPr>
      <w:r w:rsidRPr="002255A0">
        <w:rPr>
          <w:lang w:val="en-AU"/>
        </w:rPr>
        <w:t>2)</w:t>
      </w:r>
      <w:r w:rsidRPr="002255A0">
        <w:rPr>
          <w:lang w:val="en-AU"/>
        </w:rPr>
        <w:tab/>
      </w:r>
      <w:r w:rsidR="00F20021" w:rsidRPr="002255A0">
        <w:rPr>
          <w:lang w:val="en-AU"/>
        </w:rPr>
        <w:t xml:space="preserve">A chain hangs over a smooth table a shown. </w:t>
      </w:r>
    </w:p>
    <w:p w14:paraId="7C6CE0A4" w14:textId="30526A83" w:rsidR="00F20021" w:rsidRPr="002255A0" w:rsidRDefault="00F20021" w:rsidP="00F20021">
      <w:pPr>
        <w:rPr>
          <w:lang w:val="en-AU"/>
        </w:rPr>
      </w:pPr>
      <w:r w:rsidRPr="002255A0">
        <w:rPr>
          <w:lang w:val="en-AU"/>
        </w:rPr>
        <w:tab/>
        <w:t xml:space="preserve">Explain how the acceleration </w:t>
      </w:r>
      <w:r w:rsidRPr="002255A0">
        <w:rPr>
          <w:b/>
          <w:lang w:val="en-AU"/>
        </w:rPr>
        <w:t>changes</w:t>
      </w:r>
      <w:r w:rsidRPr="002255A0">
        <w:rPr>
          <w:lang w:val="en-AU"/>
        </w:rPr>
        <w:t xml:space="preserve"> as it slides off.</w:t>
      </w:r>
    </w:p>
    <w:p w14:paraId="64CCF137" w14:textId="77777777" w:rsidR="00BE69B3" w:rsidRPr="002255A0" w:rsidRDefault="00BE69B3" w:rsidP="00F20021">
      <w:pPr>
        <w:rPr>
          <w:i/>
          <w:lang w:val="en-AU"/>
        </w:rPr>
      </w:pPr>
    </w:p>
    <w:p w14:paraId="77F2F49A" w14:textId="77777777" w:rsidR="00F20021" w:rsidRPr="002255A0" w:rsidRDefault="00F20021" w:rsidP="00F20021">
      <w:pPr>
        <w:rPr>
          <w:i/>
          <w:lang w:val="en-AU"/>
        </w:rPr>
      </w:pPr>
      <w:r w:rsidRPr="002255A0">
        <w:rPr>
          <w:i/>
          <w:lang w:val="en-AU"/>
        </w:rPr>
        <w:t>As it slides off, there is more unsupported chain so the accelerating force increases so the acceleration increases   a= F/m  (constant mass)</w:t>
      </w:r>
    </w:p>
    <w:p w14:paraId="3828897C" w14:textId="77777777" w:rsidR="00F81EDB" w:rsidRPr="002255A0" w:rsidRDefault="00F81EDB" w:rsidP="00F20021">
      <w:pPr>
        <w:rPr>
          <w:i/>
          <w:lang w:val="en-AU"/>
        </w:rPr>
      </w:pPr>
    </w:p>
    <w:p w14:paraId="062F2DF8" w14:textId="1D75FE5A" w:rsidR="00F81EDB" w:rsidRPr="002255A0" w:rsidRDefault="00F81EDB" w:rsidP="00F20021">
      <w:pPr>
        <w:rPr>
          <w:i/>
          <w:lang w:val="en-AU"/>
        </w:rPr>
      </w:pPr>
      <w:r w:rsidRPr="002255A0">
        <w:rPr>
          <w:i/>
          <w:lang w:val="en-AU"/>
        </w:rPr>
        <w:t>Algebraically…    a= M</w:t>
      </w:r>
      <w:r w:rsidR="007C27C1" w:rsidRPr="002255A0">
        <w:rPr>
          <w:i/>
          <w:lang w:val="en-AU"/>
        </w:rPr>
        <w:t>g / (</w:t>
      </w:r>
      <w:proofErr w:type="spellStart"/>
      <w:r w:rsidR="007C27C1" w:rsidRPr="002255A0">
        <w:rPr>
          <w:i/>
          <w:lang w:val="en-AU"/>
        </w:rPr>
        <w:t>M+m</w:t>
      </w:r>
      <w:proofErr w:type="spellEnd"/>
      <w:r w:rsidR="007C27C1" w:rsidRPr="002255A0">
        <w:rPr>
          <w:i/>
          <w:lang w:val="en-AU"/>
        </w:rPr>
        <w:t>)</w:t>
      </w:r>
    </w:p>
    <w:p w14:paraId="592938D4" w14:textId="511B751A" w:rsidR="007C27C1" w:rsidRPr="002255A0" w:rsidRDefault="007C27C1" w:rsidP="00F20021">
      <w:pPr>
        <w:rPr>
          <w:i/>
          <w:lang w:val="en-AU"/>
        </w:rPr>
      </w:pPr>
      <w:r w:rsidRPr="002255A0">
        <w:rPr>
          <w:i/>
          <w:lang w:val="en-AU"/>
        </w:rPr>
        <w:t>Where M is hanging chain mass and m is remaining chain mass</w:t>
      </w:r>
    </w:p>
    <w:p w14:paraId="7E6A8EC1" w14:textId="71C3CC27" w:rsidR="007C27C1" w:rsidRPr="002255A0" w:rsidRDefault="007C27C1" w:rsidP="00F20021">
      <w:pPr>
        <w:rPr>
          <w:i/>
          <w:lang w:val="en-AU"/>
        </w:rPr>
      </w:pPr>
      <w:r w:rsidRPr="002255A0">
        <w:rPr>
          <w:i/>
          <w:lang w:val="en-AU"/>
        </w:rPr>
        <w:t xml:space="preserve">As chain slides off table,  M </w:t>
      </w:r>
      <w:r w:rsidRPr="002255A0">
        <w:rPr>
          <w:i/>
          <w:lang w:val="en-AU"/>
        </w:rPr>
        <w:sym w:font="Symbol" w:char="F0AD"/>
      </w:r>
      <w:r w:rsidRPr="002255A0">
        <w:rPr>
          <w:i/>
          <w:lang w:val="en-AU"/>
        </w:rPr>
        <w:t xml:space="preserve"> while m</w:t>
      </w:r>
      <w:r w:rsidRPr="002255A0">
        <w:rPr>
          <w:i/>
          <w:lang w:val="en-AU"/>
        </w:rPr>
        <w:sym w:font="Symbol" w:char="F0AF"/>
      </w:r>
      <w:r w:rsidRPr="002255A0">
        <w:rPr>
          <w:i/>
          <w:lang w:val="en-AU"/>
        </w:rPr>
        <w:t xml:space="preserve">   so equation M/(</w:t>
      </w:r>
      <w:proofErr w:type="spellStart"/>
      <w:r w:rsidRPr="002255A0">
        <w:rPr>
          <w:i/>
          <w:lang w:val="en-AU"/>
        </w:rPr>
        <w:t>M+m</w:t>
      </w:r>
      <w:proofErr w:type="spellEnd"/>
      <w:r w:rsidRPr="002255A0">
        <w:rPr>
          <w:i/>
          <w:lang w:val="en-AU"/>
        </w:rPr>
        <w:t>) goes to 1 and a = g</w:t>
      </w:r>
    </w:p>
    <w:p w14:paraId="3E9EB00E" w14:textId="77777777" w:rsidR="00F20021" w:rsidRPr="002255A0" w:rsidRDefault="00F20021" w:rsidP="00F20021">
      <w:pPr>
        <w:rPr>
          <w:lang w:val="en-AU"/>
        </w:rPr>
      </w:pPr>
    </w:p>
    <w:p w14:paraId="68D4E984" w14:textId="77777777" w:rsidR="00F20021" w:rsidRPr="002255A0" w:rsidRDefault="00F20021" w:rsidP="00F20021">
      <w:pPr>
        <w:rPr>
          <w:lang w:val="en-AU"/>
        </w:rPr>
      </w:pPr>
    </w:p>
    <w:p w14:paraId="4B0F6463" w14:textId="77777777" w:rsidR="00F20021" w:rsidRPr="002255A0" w:rsidRDefault="00F20021" w:rsidP="00F20021">
      <w:pPr>
        <w:numPr>
          <w:ilvl w:val="0"/>
          <w:numId w:val="3"/>
        </w:numPr>
        <w:rPr>
          <w:lang w:val="en-AU"/>
        </w:rPr>
      </w:pPr>
      <w:r w:rsidRPr="002255A0">
        <w:rPr>
          <w:lang w:val="en-AU"/>
        </w:rPr>
        <w:t>A sailor climbs her mast by pulling herself up using a rope and pulley as shown. If she is 60 kg, how much force must she exert to rise at a constant velocity of 1.0 ms</w:t>
      </w:r>
      <w:r w:rsidRPr="002255A0">
        <w:rPr>
          <w:vertAlign w:val="superscript"/>
          <w:lang w:val="en-AU"/>
        </w:rPr>
        <w:t>-1</w:t>
      </w:r>
      <w:r w:rsidRPr="002255A0">
        <w:rPr>
          <w:lang w:val="en-AU"/>
        </w:rPr>
        <w:t>.</w:t>
      </w:r>
    </w:p>
    <w:p w14:paraId="288B1856" w14:textId="77777777" w:rsidR="00F20021" w:rsidRPr="002255A0" w:rsidRDefault="00F20021" w:rsidP="00F20021">
      <w:pPr>
        <w:rPr>
          <w:lang w:val="en-AU"/>
        </w:rPr>
      </w:pPr>
    </w:p>
    <w:p w14:paraId="6A3A6795" w14:textId="77777777" w:rsidR="00233809" w:rsidRPr="002255A0" w:rsidRDefault="00F20021" w:rsidP="00F20021">
      <w:pPr>
        <w:rPr>
          <w:i/>
          <w:lang w:val="en-AU"/>
        </w:rPr>
      </w:pPr>
      <w:r w:rsidRPr="002255A0">
        <w:rPr>
          <w:i/>
          <w:lang w:val="en-AU"/>
        </w:rPr>
        <w:t xml:space="preserve">She is not accelerating, so the net force on her is zero. </w:t>
      </w:r>
    </w:p>
    <w:p w14:paraId="30D8F5A9" w14:textId="5DA4B1C5" w:rsidR="00F20021" w:rsidRPr="002255A0" w:rsidRDefault="00F20021" w:rsidP="00F20021">
      <w:pPr>
        <w:rPr>
          <w:i/>
          <w:lang w:val="en-AU"/>
        </w:rPr>
      </w:pPr>
      <w:r w:rsidRPr="002255A0">
        <w:rPr>
          <w:i/>
          <w:lang w:val="en-AU"/>
        </w:rPr>
        <w:t>Gravity force is 600 N, so tension must be 600 N, each rope produces 300 N, so she exerts 300N force on rope.</w:t>
      </w:r>
    </w:p>
    <w:p w14:paraId="02FBFC9A" w14:textId="77777777" w:rsidR="00DD043B" w:rsidRPr="002255A0" w:rsidRDefault="00F20021" w:rsidP="00F20021">
      <w:pPr>
        <w:rPr>
          <w:i/>
          <w:lang w:val="en-AU"/>
        </w:rPr>
      </w:pPr>
      <w:r w:rsidRPr="002255A0">
        <w:rPr>
          <w:i/>
          <w:lang w:val="en-AU"/>
        </w:rPr>
        <w:t>This does not contravene energy conservation. (W = F x d)</w:t>
      </w:r>
    </w:p>
    <w:p w14:paraId="0E551643" w14:textId="18164629" w:rsidR="00F20021" w:rsidRPr="002255A0" w:rsidRDefault="00F20021" w:rsidP="00F20021">
      <w:pPr>
        <w:rPr>
          <w:i/>
          <w:lang w:val="en-AU"/>
        </w:rPr>
      </w:pPr>
      <w:r w:rsidRPr="002255A0">
        <w:rPr>
          <w:i/>
          <w:lang w:val="en-AU"/>
        </w:rPr>
        <w:t>She only applies 300N force but this force moves twice the distance she moves.</w:t>
      </w:r>
    </w:p>
    <w:p w14:paraId="7CA7BBF8" w14:textId="49E31B2B" w:rsidR="00BE69B3" w:rsidRPr="002255A0" w:rsidRDefault="00BE69B3">
      <w:pPr>
        <w:spacing w:after="200" w:line="276" w:lineRule="auto"/>
        <w:rPr>
          <w:i/>
          <w:lang w:val="en-AU"/>
        </w:rPr>
      </w:pPr>
      <w:r w:rsidRPr="002255A0">
        <w:rPr>
          <w:i/>
          <w:lang w:val="en-AU"/>
        </w:rPr>
        <w:br w:type="page"/>
      </w:r>
    </w:p>
    <w:p w14:paraId="2896270D" w14:textId="2B745DBF" w:rsidR="00BE69B3" w:rsidRPr="002255A0" w:rsidRDefault="00BE69B3" w:rsidP="00F20021">
      <w:pPr>
        <w:rPr>
          <w:i/>
          <w:lang w:val="en-AU"/>
        </w:rPr>
      </w:pPr>
      <w:r w:rsidRPr="002255A0">
        <w:rPr>
          <w:noProof/>
          <w:lang w:eastAsia="en-GB"/>
        </w:rPr>
        <w:lastRenderedPageBreak/>
        <mc:AlternateContent>
          <mc:Choice Requires="wpg">
            <w:drawing>
              <wp:anchor distT="0" distB="0" distL="114300" distR="114300" simplePos="0" relativeHeight="251672576" behindDoc="0" locked="0" layoutInCell="1" allowOverlap="1" wp14:anchorId="7B9F9EEA" wp14:editId="2A3D2C33">
                <wp:simplePos x="0" y="0"/>
                <wp:positionH relativeFrom="column">
                  <wp:posOffset>3200400</wp:posOffset>
                </wp:positionH>
                <wp:positionV relativeFrom="paragraph">
                  <wp:posOffset>114300</wp:posOffset>
                </wp:positionV>
                <wp:extent cx="3143250" cy="1828800"/>
                <wp:effectExtent l="0" t="0" r="6350" b="25400"/>
                <wp:wrapSquare wrapText="bothSides"/>
                <wp:docPr id="237" name="Group 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3250" cy="1828800"/>
                          <a:chOff x="2457" y="2637"/>
                          <a:chExt cx="4950" cy="2880"/>
                        </a:xfrm>
                      </wpg:grpSpPr>
                      <wpg:grpSp>
                        <wpg:cNvPr id="238" name="Group 36"/>
                        <wpg:cNvGrpSpPr>
                          <a:grpSpLocks/>
                        </wpg:cNvGrpSpPr>
                        <wpg:grpSpPr bwMode="auto">
                          <a:xfrm>
                            <a:off x="2457" y="2637"/>
                            <a:ext cx="4950" cy="2880"/>
                            <a:chOff x="3690" y="5635"/>
                            <a:chExt cx="4950" cy="2880"/>
                          </a:xfrm>
                        </wpg:grpSpPr>
                        <wps:wsp>
                          <wps:cNvPr id="239" name="Oval 37"/>
                          <wps:cNvSpPr>
                            <a:spLocks noChangeArrowheads="1"/>
                          </wps:cNvSpPr>
                          <wps:spPr bwMode="auto">
                            <a:xfrm>
                              <a:off x="6839" y="5815"/>
                              <a:ext cx="541" cy="540"/>
                            </a:xfrm>
                            <a:prstGeom prst="ellipse">
                              <a:avLst/>
                            </a:prstGeom>
                            <a:gradFill rotWithShape="1">
                              <a:gsLst>
                                <a:gs pos="0">
                                  <a:srgbClr val="FFFFFF">
                                    <a:alpha val="56000"/>
                                  </a:srgbClr>
                                </a:gs>
                                <a:gs pos="100000">
                                  <a:srgbClr val="FFFFFF">
                                    <a:gamma/>
                                    <a:shade val="20784"/>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40" name="Line 38"/>
                          <wps:cNvCnPr/>
                          <wps:spPr bwMode="auto">
                            <a:xfrm>
                              <a:off x="3780" y="7075"/>
                              <a:ext cx="4860" cy="1"/>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41" name="Oval 39"/>
                          <wps:cNvSpPr>
                            <a:spLocks noChangeArrowheads="1"/>
                          </wps:cNvSpPr>
                          <wps:spPr bwMode="auto">
                            <a:xfrm>
                              <a:off x="3690" y="6770"/>
                              <a:ext cx="540" cy="540"/>
                            </a:xfrm>
                            <a:prstGeom prst="ellipse">
                              <a:avLst/>
                            </a:prstGeom>
                            <a:gradFill rotWithShape="1">
                              <a:gsLst>
                                <a:gs pos="0">
                                  <a:srgbClr val="FFFFFF">
                                    <a:alpha val="56000"/>
                                  </a:srgbClr>
                                </a:gs>
                                <a:gs pos="100000">
                                  <a:srgbClr val="FFFFFF">
                                    <a:gamma/>
                                    <a:shade val="20784"/>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42" name="Line 40"/>
                          <wps:cNvCnPr/>
                          <wps:spPr bwMode="auto">
                            <a:xfrm>
                              <a:off x="6120" y="5635"/>
                              <a:ext cx="0" cy="288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43" name="Oval 41"/>
                          <wps:cNvSpPr>
                            <a:spLocks noChangeArrowheads="1"/>
                          </wps:cNvSpPr>
                          <wps:spPr bwMode="auto">
                            <a:xfrm>
                              <a:off x="5835" y="7080"/>
                              <a:ext cx="541" cy="540"/>
                            </a:xfrm>
                            <a:prstGeom prst="ellipse">
                              <a:avLst/>
                            </a:prstGeom>
                            <a:gradFill rotWithShape="1">
                              <a:gsLst>
                                <a:gs pos="0">
                                  <a:srgbClr val="FFFFFF">
                                    <a:alpha val="56000"/>
                                  </a:srgbClr>
                                </a:gs>
                                <a:gs pos="100000">
                                  <a:srgbClr val="FFFFFF">
                                    <a:gamma/>
                                    <a:shade val="65490"/>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44" name="Line 42"/>
                          <wps:cNvCnPr/>
                          <wps:spPr bwMode="auto">
                            <a:xfrm flipV="1">
                              <a:off x="6120" y="6355"/>
                              <a:ext cx="720" cy="72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45" name="Freeform 43"/>
                          <wps:cNvSpPr>
                            <a:spLocks/>
                          </wps:cNvSpPr>
                          <wps:spPr bwMode="auto">
                            <a:xfrm>
                              <a:off x="6300" y="6895"/>
                              <a:ext cx="180" cy="180"/>
                            </a:xfrm>
                            <a:custGeom>
                              <a:avLst/>
                              <a:gdLst>
                                <a:gd name="T0" fmla="*/ 0 w 420"/>
                                <a:gd name="T1" fmla="*/ 0 h 540"/>
                                <a:gd name="T2" fmla="*/ 360 w 420"/>
                                <a:gd name="T3" fmla="*/ 180 h 540"/>
                                <a:gd name="T4" fmla="*/ 360 w 420"/>
                                <a:gd name="T5" fmla="*/ 540 h 540"/>
                              </a:gdLst>
                              <a:ahLst/>
                              <a:cxnLst>
                                <a:cxn ang="0">
                                  <a:pos x="T0" y="T1"/>
                                </a:cxn>
                                <a:cxn ang="0">
                                  <a:pos x="T2" y="T3"/>
                                </a:cxn>
                                <a:cxn ang="0">
                                  <a:pos x="T4" y="T5"/>
                                </a:cxn>
                              </a:cxnLst>
                              <a:rect l="0" t="0" r="r" b="b"/>
                              <a:pathLst>
                                <a:path w="420" h="540">
                                  <a:moveTo>
                                    <a:pt x="0" y="0"/>
                                  </a:moveTo>
                                  <a:cubicBezTo>
                                    <a:pt x="150" y="45"/>
                                    <a:pt x="300" y="90"/>
                                    <a:pt x="360" y="180"/>
                                  </a:cubicBezTo>
                                  <a:cubicBezTo>
                                    <a:pt x="420" y="270"/>
                                    <a:pt x="390" y="405"/>
                                    <a:pt x="360" y="540"/>
                                  </a:cubicBezTo>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s:wsp>
                          <wps:cNvPr id="246" name="Text Box 44"/>
                          <wps:cNvSpPr txBox="1">
                            <a:spLocks noChangeArrowheads="1"/>
                          </wps:cNvSpPr>
                          <wps:spPr bwMode="auto">
                            <a:xfrm>
                              <a:off x="6300" y="6715"/>
                              <a:ext cx="900" cy="54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646C0987" w14:textId="77777777" w:rsidR="00015B5C" w:rsidRPr="00DD1B0C" w:rsidRDefault="00015B5C" w:rsidP="00F20021">
                                <w:pPr>
                                  <w:rPr>
                                    <w:sz w:val="16"/>
                                    <w:szCs w:val="16"/>
                                    <w:vertAlign w:val="superscript"/>
                                  </w:rPr>
                                </w:pPr>
                                <w:r w:rsidRPr="00DD1B0C">
                                  <w:rPr>
                                    <w:sz w:val="16"/>
                                    <w:szCs w:val="16"/>
                                  </w:rPr>
                                  <w:t>45</w:t>
                                </w:r>
                                <w:r w:rsidRPr="00DD1B0C">
                                  <w:rPr>
                                    <w:sz w:val="16"/>
                                    <w:szCs w:val="16"/>
                                    <w:vertAlign w:val="superscript"/>
                                  </w:rPr>
                                  <w:t>0</w:t>
                                </w:r>
                              </w:p>
                            </w:txbxContent>
                          </wps:txbx>
                          <wps:bodyPr rot="0" vert="horz" wrap="square" lIns="91440" tIns="45720" rIns="91440" bIns="45720" anchor="t" anchorCtr="0" upright="1">
                            <a:noAutofit/>
                          </wps:bodyPr>
                        </wps:wsp>
                      </wpg:grpSp>
                      <wps:wsp>
                        <wps:cNvPr id="247" name="Line 68"/>
                        <wps:cNvCnPr/>
                        <wps:spPr bwMode="auto">
                          <a:xfrm>
                            <a:off x="2721" y="4093"/>
                            <a:ext cx="1428"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48" name="Text Box 69"/>
                        <wps:cNvSpPr txBox="1">
                          <a:spLocks noChangeArrowheads="1"/>
                        </wps:cNvSpPr>
                        <wps:spPr bwMode="auto">
                          <a:xfrm>
                            <a:off x="3265" y="3549"/>
                            <a:ext cx="1224" cy="6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36434F7E" w14:textId="77777777" w:rsidR="00015B5C" w:rsidRPr="00616DA8" w:rsidRDefault="00015B5C" w:rsidP="00F20021">
                              <w:pPr>
                                <w:rPr>
                                  <w:vertAlign w:val="superscript"/>
                                </w:rPr>
                              </w:pPr>
                              <w:r>
                                <w:t>2.0 ms</w:t>
                              </w:r>
                              <w:r>
                                <w:rPr>
                                  <w:vertAlign w:val="superscript"/>
                                </w:rPr>
                                <w:t>-1</w:t>
                              </w:r>
                            </w:p>
                          </w:txbxContent>
                        </wps:txbx>
                        <wps:bodyPr rot="0" vert="horz" wrap="square" lIns="91440" tIns="45720" rIns="91440" bIns="45720" anchor="t" anchorCtr="0" upright="1">
                          <a:noAutofit/>
                        </wps:bodyPr>
                      </wps:wsp>
                      <wps:wsp>
                        <wps:cNvPr id="249" name="Text Box 70"/>
                        <wps:cNvSpPr txBox="1">
                          <a:spLocks noChangeArrowheads="1"/>
                        </wps:cNvSpPr>
                        <wps:spPr bwMode="auto">
                          <a:xfrm>
                            <a:off x="5509" y="3277"/>
                            <a:ext cx="1224" cy="6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670CA08D" w14:textId="77777777" w:rsidR="00015B5C" w:rsidRPr="00616DA8" w:rsidRDefault="00015B5C" w:rsidP="00F20021">
                              <w:pPr>
                                <w:rPr>
                                  <w:vertAlign w:val="superscript"/>
                                </w:rPr>
                              </w:pPr>
                              <w:r>
                                <w:t>1.0 ms</w:t>
                              </w:r>
                              <w:r>
                                <w:rPr>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 o:spid="_x0000_s1075" style="position:absolute;margin-left:252pt;margin-top:9pt;width:247.5pt;height:2in;z-index:251672576;mso-position-horizontal-relative:text;mso-position-vertical-relative:text" coordorigin="2457,2637" coordsize="4950,288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">
                <v:group id="Group 36" o:spid="_x0000_s1076" style="position:absolute;left:2457;top:2637;width:4950;height:2880" coordorigin="3690,5635" coordsize="4950,28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D7PZvDAAAA3AAAAA8A&#10;AAAAAAAAAAAAAAAAqQIAAGRycy9kb3ducmV2LnhtbFBLBQYAAAAABAAEAPoAAACZAwAAAAA=&#10;">
                  <v:oval id="Oval 37" o:spid="_x0000_s1077" style="position:absolute;left:6839;top:5815;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1vicxAAA&#10;ANwAAAAPAAAAZHJzL2Rvd25yZXYueG1sRI9Ba8JAFITvQv/D8gq96aZWpE3dBCtIRbwkbe+P7GsS&#10;mn27ZNeY+utdQfA4zMw3zCofTScG6n1rWcHzLAFBXFndcq3g+2s7fQXhA7LGzjIp+CcPefYwWWGq&#10;7YkLGspQiwhhn6KCJgSXSumrhgz6mXXE0fu1vcEQZV9L3eMpwk0n50mylAZbjgsNOto0VP2VR6Og&#10;dtiu8fy5MT9DsiiKj0Pp9gelnh7H9TuIQGO4h2/tnVYwf3mD65l4BGR2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2Nb4nMQAAADcAAAADwAAAAAAAAAAAAAAAACXAgAAZHJzL2Rv&#10;d25yZXYueG1sUEsFBgAAAAAEAAQA9QAAAIgDAAAAAA==&#10;">
                    <v:fill opacity="36700f" color2="#353535" rotate="t" focusposition=".5,.5" focussize="" focus="100%" type="gradientRadial"/>
                  </v:oval>
                  <v:line id="Line 38" o:spid="_x0000_s1078" style="position:absolute;visibility:visible;mso-wrap-style:square" from="3780,7075" to="8640,7076"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Nu22GLDAAAA3AAAAA8AAAAAAAAAAAAA&#10;AAAAoQIAAGRycy9kb3ducmV2LnhtbFBLBQYAAAAABAAEAPkAAACRAwAAAAA=&#10;"/>
                  <v:oval id="Oval 39" o:spid="_x0000_s1079" style="position:absolute;left:3690;top:6770;width:54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pofnwgAA&#10;ANwAAAAPAAAAZHJzL2Rvd25yZXYueG1sRI9Bi8IwFITvwv6H8Bb2pqkiItUoKsgui5dWvT+aZ1ts&#10;XkITa3d/vREEj8PMfMMs171pREetry0rGI8SEMSF1TWXCk7H/XAOwgdkjY1lUvBHHtarj8ESU23v&#10;nFGXh1JECPsUFVQhuFRKX1Rk0I+sI47exbYGQ5RtKXWL9wg3jZwkyUwarDkuVOhoV1FxzW9GQemw&#10;3uD/986cu2SaZdtD7n4PSn199psFiEB9eIdf7R+tYDIdw/NMPAJy9Q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H6mh+fCAAAA3AAAAA8AAAAAAAAAAAAAAAAAlwIAAGRycy9kb3du&#10;cmV2LnhtbFBLBQYAAAAABAAEAPUAAACGAwAAAAA=&#10;">
                    <v:fill opacity="36700f" color2="#353535" rotate="t" focusposition=".5,.5" focussize="" focus="100%" type="gradientRadial"/>
                  </v:oval>
                  <v:line id="Line 40" o:spid="_x0000_s1080" style="position:absolute;visibility:visible;mso-wrap-style:square" from="6120,5635" to="6120,851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BEKOOOxwAAANwAAAAPAAAAAAAA&#10;AAAAAAAAAKECAABkcnMvZG93bnJldi54bWxQSwUGAAAAAAQABAD5AAAAlQMAAAAA&#10;"/>
                  <v:oval id="Oval 41" o:spid="_x0000_s1081" style="position:absolute;left:5835;top:7080;width:541;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1dRnxgAA&#10;ANwAAAAPAAAAZHJzL2Rvd25yZXYueG1sRI9BS8NAFITvQv/D8gq9FLuxSpWYTRGhVRAPtnp/ZJ+7&#10;idm3MbttY369KxQ8DjPzDVOsB9eKI/Wh9qzgapGBIK68rtkoeN9vLu9AhIissfVMCn4owLqcXBSY&#10;a3/iNzruohEJwiFHBTbGLpcyVJYchoXviJP36XuHMcneSN3jKcFdK5dZtpIOa04LFjt6tFR97Q5O&#10;wWvd+dE0H83onrLRmuZl+z2/VWo2HR7uQUQa4n/43H7WCpY31/B3Jh0BWf4C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l1dRnxgAAANwAAAAPAAAAAAAAAAAAAAAAAJcCAABkcnMv&#10;ZG93bnJldi54bWxQSwUGAAAAAAQABAD1AAAAigMAAAAA&#10;">
                    <v:fill opacity="36700f" color2="#a7a7a7" rotate="t" focusposition=".5,.5" focussize="" focus="100%" type="gradientRadial"/>
                  </v:oval>
                  <v:line id="Line 42" o:spid="_x0000_s1082" style="position:absolute;flip:y;visibility:visible;mso-wrap-style:square" from="6120,6355" to="6840,707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8pJZsYAAADcAAAADwAAAGRycy9kb3ducmV2LnhtbESPT2vCQBDF74LfYZmCl6Ab/yA2dRW1&#10;FQqlB6OHHofsNAnNzobsVNNv3y0UPD7evN+bt972rlFX6kLt2cB0koIiLrytuTRwOR/HK1BBkC02&#10;nsnADwXYboaDNWbW3/hE11xKFSEcMjRQibSZ1qGoyGGY+JY4ep++cyhRdqW2Hd4i3DV6lqZL7bDm&#10;2FBhS4eKiq/828U3ju/8PJ8ne6eT5JFePuQt1WLM6KHfPYES6uV+/J9+tQZmiwX8jYkE0Jt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PKSWbGAAAA3AAAAA8AAAAAAAAA&#10;AAAAAAAAoQIAAGRycy9kb3ducmV2LnhtbFBLBQYAAAAABAAEAPkAAACUAwAAAAA=&#10;">
                    <v:stroke endarrow="block"/>
                  </v:line>
                  <v:shape id="Freeform 43" o:spid="_x0000_s1083" style="position:absolute;left:6300;top:6895;width:180;height:180;visibility:visible;mso-wrap-style:square;v-text-anchor:top" coordsize="420,54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vsP3xgAA&#10;ANwAAAAPAAAAZHJzL2Rvd25yZXYueG1sRI/RasJAFETfhf7Dcgu+lLpRVEqajVhB6EMLmvYDbrPX&#10;JDV7N+yuJvr1bqHg4zAzZ5hsNZhWnMn5xrKC6SQBQVxa3XCl4Ptr+/wCwgdkja1lUnAhD6v8YZRh&#10;qm3PezoXoRIRwj5FBXUIXSqlL2sy6Ce2I47ewTqDIUpXSe2wj3DTylmSLKXBhuNCjR1taiqPxcko&#10;2BG6p/Wb/vg59MfNp71cT9v5r1Ljx2H9CiLQEO7h//a7VjCbL+DvTDwCMr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HvsP3xgAAANwAAAAPAAAAAAAAAAAAAAAAAJcCAABkcnMv&#10;ZG93bnJldi54bWxQSwUGAAAAAAQABAD1AAAAigMAAAAA&#10;" path="m0,0c150,45,300,90,360,180,420,270,390,405,360,540e" filled="f">
                    <v:path arrowok="t" o:connecttype="custom" o:connectlocs="0,0;154,60;154,180" o:connectangles="0,0,0"/>
                  </v:shape>
                  <v:shape id="Text Box 44" o:spid="_x0000_s1084" type="#_x0000_t202" style="position:absolute;left:6300;top:6715;width:900;height:54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BuvqzwwAA&#10;ANwAAAAPAAAAZHJzL2Rvd25yZXYueG1sRI9Bi8IwFITvgv8hvAVvmqyo7HaNIorgSVF3BW+P5tmW&#10;bV5KE23990YQPA4z8w0znbe2FDeqfeFYw+dAgSBOnSk40/B7XPe/QPiAbLB0TBru5GE+63ammBjX&#10;8J5uh5CJCGGfoIY8hCqR0qc5WfQDVxFH7+JqiyHKOpOmxibCbSmHSk2kxYLjQo4VLXNK/w9Xq+Fv&#10;ezmfRmqXrey4alyrJNtvqXXvo138gAjUhnf41d4YDcPRBJ5n4hGQs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BuvqzwwAAANwAAAAPAAAAAAAAAAAAAAAAAJcCAABkcnMvZG93&#10;bnJldi54bWxQSwUGAAAAAAQABAD1AAAAhwMAAAAA&#10;" filled="f" stroked="f">
                    <v:textbox>
                      <w:txbxContent>
                        <w:p w14:paraId="646C0987" w14:textId="77777777" w:rsidR="00973C4D" w:rsidRPr="00DD1B0C" w:rsidRDefault="00973C4D" w:rsidP="00F20021">
                          <w:pPr>
                            <w:rPr>
                              <w:sz w:val="16"/>
                              <w:szCs w:val="16"/>
                              <w:vertAlign w:val="superscript"/>
                            </w:rPr>
                          </w:pPr>
                          <w:r w:rsidRPr="00DD1B0C">
                            <w:rPr>
                              <w:sz w:val="16"/>
                              <w:szCs w:val="16"/>
                            </w:rPr>
                            <w:t>45</w:t>
                          </w:r>
                          <w:r w:rsidRPr="00DD1B0C">
                            <w:rPr>
                              <w:sz w:val="16"/>
                              <w:szCs w:val="16"/>
                              <w:vertAlign w:val="superscript"/>
                            </w:rPr>
                            <w:t>0</w:t>
                          </w:r>
                        </w:p>
                      </w:txbxContent>
                    </v:textbox>
                  </v:shape>
                </v:group>
                <v:line id="Line 68" o:spid="_x0000_s1085" style="position:absolute;visibility:visible;mso-wrap-style:square" from="2721,4093" to="4149,409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GeQgsUAAADcAAAADwAAAGRycy9kb3ducmV2LnhtbESPQWsCMRSE74X+h/AKvdWsIt26GqW4&#10;CD1oQS09v26em6Wbl2UT1/jvG6HgcZiZb5jFKtpWDNT7xrGC8SgDQVw53XCt4Ou4eXkD4QOyxtYx&#10;KbiSh9Xy8WGBhXYX3tNwCLVIEPYFKjAhdIWUvjJk0Y9cR5y8k+sthiT7WuoeLwluWznJsldpseG0&#10;YLCjtaHq93C2CnJT7mUuy+3xsxya8Szu4vfPTKnnp/g+BxEohnv4v/2hFUymOdzOpCMgl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SGeQgsUAAADcAAAADwAAAAAAAAAA&#10;AAAAAAChAgAAZHJzL2Rvd25yZXYueG1sUEsFBgAAAAAEAAQA+QAAAJMDAAAAAA==&#10;">
                  <v:stroke endarrow="block"/>
                </v:line>
                <v:shape id="Text Box 69" o:spid="_x0000_s1086" type="#_x0000_t202" style="position:absolute;left:3265;top:3549;width:1224;height:6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actawQAA&#10;ANwAAAAPAAAAZHJzL2Rvd25yZXYueG1sRE/Pa8IwFL4P/B/CE7ytidINVxtFHMJOk+k28PZonm2x&#10;eSlN1nb/vTkIHj++3/lmtI3oqfO1Yw3zRIEgLpypudTwfdo/L0H4gGywcUwa/snDZj15yjEzbuAv&#10;6o+hFDGEfYYaqhDaTEpfVGTRJ64ljtzFdRZDhF0pTYdDDLeNXCj1Ki3WHBsqbGlXUXE9/lkNP5+X&#10;82+qDuW7fWkHNyrJ9k1qPZuO2xWIQGN4iO/uD6Nhkca18Uw8AnJ9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X2nLWsEAAADcAAAADwAAAAAAAAAAAAAAAACXAgAAZHJzL2Rvd25y&#10;ZXYueG1sUEsFBgAAAAAEAAQA9QAAAIUDAAAAAA==&#10;" filled="f" stroked="f">
                  <v:textbox>
                    <w:txbxContent>
                      <w:p w14:paraId="36434F7E" w14:textId="77777777" w:rsidR="00973C4D" w:rsidRPr="00616DA8" w:rsidRDefault="00973C4D" w:rsidP="00F20021">
                        <w:pPr>
                          <w:rPr>
                            <w:vertAlign w:val="superscript"/>
                          </w:rPr>
                        </w:pPr>
                        <w:proofErr w:type="gramStart"/>
                        <w:r>
                          <w:t>2.0 ms</w:t>
                        </w:r>
                        <w:r>
                          <w:rPr>
                            <w:vertAlign w:val="superscript"/>
                          </w:rPr>
                          <w:t>-1</w:t>
                        </w:r>
                        <w:proofErr w:type="gramEnd"/>
                      </w:p>
                    </w:txbxContent>
                  </v:textbox>
                </v:shape>
                <v:shape id="Text Box 70" o:spid="_x0000_s1087" type="#_x0000_t202" style="position:absolute;left:5509;top:3277;width:1224;height:6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JW7BxAAA&#10;ANwAAAAPAAAAZHJzL2Rvd25yZXYueG1sRI9Ba8JAFITvBf/D8gRvdVexRaObIBahp5amKnh7ZJ9J&#10;MPs2ZLdJ+u+7hUKPw8x8w+yy0Taip87XjjUs5goEceFMzaWG0+fxcQ3CB2SDjWPS8E0esnTysMPE&#10;uIE/qM9DKSKEfYIaqhDaREpfVGTRz11LHL2b6yyGKLtSmg6HCLeNXCr1LC3WHBcqbOlQUXHPv6yG&#10;89vtelmp9/LFPrWDG5Vku5Faz6bjfgsi0Bj+w3/tV6NhudrA75l4BGT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CVuwcQAAADcAAAADwAAAAAAAAAAAAAAAACXAgAAZHJzL2Rv&#10;d25yZXYueG1sUEsFBgAAAAAEAAQA9QAAAIgDAAAAAA==&#10;" filled="f" stroked="f">
                  <v:textbox>
                    <w:txbxContent>
                      <w:p w14:paraId="670CA08D" w14:textId="77777777" w:rsidR="00973C4D" w:rsidRPr="00616DA8" w:rsidRDefault="00973C4D" w:rsidP="00F20021">
                        <w:pPr>
                          <w:rPr>
                            <w:vertAlign w:val="superscript"/>
                          </w:rPr>
                        </w:pPr>
                        <w:r>
                          <w:t>1.0 ms</w:t>
                        </w:r>
                        <w:r>
                          <w:rPr>
                            <w:vertAlign w:val="superscript"/>
                          </w:rPr>
                          <w:t>-1</w:t>
                        </w:r>
                      </w:p>
                    </w:txbxContent>
                  </v:textbox>
                </v:shape>
                <w10:wrap type="square"/>
              </v:group>
            </w:pict>
          </mc:Fallback>
        </mc:AlternateContent>
      </w:r>
    </w:p>
    <w:p w14:paraId="7143AEDA" w14:textId="4D896855" w:rsidR="00F20021" w:rsidRPr="002255A0" w:rsidRDefault="00F20021" w:rsidP="00F20021">
      <w:pPr>
        <w:numPr>
          <w:ilvl w:val="0"/>
          <w:numId w:val="3"/>
        </w:numPr>
        <w:rPr>
          <w:lang w:val="en-AU"/>
        </w:rPr>
      </w:pPr>
      <w:r w:rsidRPr="002255A0">
        <w:rPr>
          <w:lang w:val="en-AU"/>
        </w:rPr>
        <w:t xml:space="preserve">A 150g hover disc collides with an identical </w:t>
      </w:r>
      <w:proofErr w:type="spellStart"/>
      <w:r w:rsidRPr="002255A0">
        <w:rPr>
          <w:lang w:val="en-AU"/>
        </w:rPr>
        <w:t>hoverdisc</w:t>
      </w:r>
      <w:proofErr w:type="spellEnd"/>
      <w:r w:rsidRPr="002255A0">
        <w:rPr>
          <w:lang w:val="en-AU"/>
        </w:rPr>
        <w:t xml:space="preserve"> and rebounds as shown. The collision lasts 0.015 s. </w:t>
      </w:r>
    </w:p>
    <w:p w14:paraId="4C97C8F8" w14:textId="58AB9B30" w:rsidR="00F20021" w:rsidRPr="002255A0" w:rsidRDefault="00F20021" w:rsidP="00F20021">
      <w:pPr>
        <w:rPr>
          <w:lang w:val="en-AU"/>
        </w:rPr>
      </w:pPr>
    </w:p>
    <w:p w14:paraId="7605C1F5" w14:textId="77777777" w:rsidR="00F20021" w:rsidRPr="002255A0" w:rsidRDefault="00F20021" w:rsidP="00F20021">
      <w:pPr>
        <w:rPr>
          <w:lang w:val="en-AU"/>
        </w:rPr>
      </w:pPr>
    </w:p>
    <w:p w14:paraId="6151480F" w14:textId="77777777" w:rsidR="00F20021" w:rsidRPr="002255A0" w:rsidRDefault="00F20021" w:rsidP="00F20021">
      <w:pPr>
        <w:rPr>
          <w:lang w:val="en-AU"/>
        </w:rPr>
      </w:pPr>
    </w:p>
    <w:p w14:paraId="45DE44B4" w14:textId="77777777" w:rsidR="00BE69B3" w:rsidRPr="002255A0" w:rsidRDefault="00BE69B3" w:rsidP="00F20021">
      <w:pPr>
        <w:rPr>
          <w:lang w:val="en-AU"/>
        </w:rPr>
      </w:pPr>
    </w:p>
    <w:p w14:paraId="07D562C5" w14:textId="77777777" w:rsidR="00BE69B3" w:rsidRPr="002255A0" w:rsidRDefault="00BE69B3" w:rsidP="00F20021">
      <w:pPr>
        <w:rPr>
          <w:lang w:val="en-AU"/>
        </w:rPr>
      </w:pPr>
    </w:p>
    <w:p w14:paraId="203AC28F" w14:textId="77777777" w:rsidR="00BE69B3" w:rsidRPr="002255A0" w:rsidRDefault="00BE69B3" w:rsidP="00F20021">
      <w:pPr>
        <w:rPr>
          <w:lang w:val="en-AU"/>
        </w:rPr>
      </w:pPr>
    </w:p>
    <w:p w14:paraId="0946BB20" w14:textId="77777777" w:rsidR="00BE69B3" w:rsidRPr="002255A0" w:rsidRDefault="00BE69B3" w:rsidP="00F20021">
      <w:pPr>
        <w:rPr>
          <w:lang w:val="en-AU"/>
        </w:rPr>
      </w:pPr>
    </w:p>
    <w:p w14:paraId="79855F90" w14:textId="77777777" w:rsidR="00BE69B3" w:rsidRPr="002255A0" w:rsidRDefault="00BE69B3" w:rsidP="00F20021">
      <w:pPr>
        <w:rPr>
          <w:lang w:val="en-AU"/>
        </w:rPr>
      </w:pPr>
    </w:p>
    <w:p w14:paraId="06465BE4" w14:textId="77777777" w:rsidR="00F20021" w:rsidRPr="002255A0" w:rsidRDefault="00F20021" w:rsidP="00E83161">
      <w:pPr>
        <w:numPr>
          <w:ilvl w:val="0"/>
          <w:numId w:val="8"/>
        </w:numPr>
        <w:rPr>
          <w:lang w:val="en-AU"/>
        </w:rPr>
      </w:pPr>
      <w:r w:rsidRPr="002255A0">
        <w:rPr>
          <w:lang w:val="en-AU"/>
        </w:rPr>
        <w:t xml:space="preserve">    Calculate the average force on the </w:t>
      </w:r>
      <w:r w:rsidRPr="002255A0">
        <w:rPr>
          <w:b/>
          <w:lang w:val="en-AU"/>
        </w:rPr>
        <w:t>white</w:t>
      </w:r>
      <w:r w:rsidRPr="002255A0">
        <w:rPr>
          <w:lang w:val="en-AU"/>
        </w:rPr>
        <w:t xml:space="preserve"> disc during the collision.</w:t>
      </w:r>
    </w:p>
    <w:p w14:paraId="543FF7A5" w14:textId="77777777" w:rsidR="00F20021" w:rsidRPr="002255A0" w:rsidRDefault="00F20021" w:rsidP="00F20021">
      <w:pPr>
        <w:tabs>
          <w:tab w:val="num" w:pos="1440"/>
        </w:tabs>
        <w:ind w:left="709"/>
        <w:rPr>
          <w:lang w:val="en-AU"/>
        </w:rPr>
      </w:pPr>
    </w:p>
    <w:p w14:paraId="350C4929" w14:textId="7AAB37C3" w:rsidR="00F20021" w:rsidRPr="002255A0" w:rsidRDefault="00174512" w:rsidP="00F20021">
      <w:pPr>
        <w:tabs>
          <w:tab w:val="num" w:pos="1440"/>
        </w:tabs>
        <w:ind w:left="709"/>
        <w:rPr>
          <w:lang w:val="en-AU"/>
        </w:rPr>
      </w:pPr>
      <w:r>
        <w:rPr>
          <w:lang w:val="en-AU" w:eastAsia="zh-TW"/>
        </w:rPr>
        <w:object w:dxaOrig="1440" w:dyaOrig="1440" w14:anchorId="193E6D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358.15pt;margin-top:-.3pt;width:106.5pt;height:41.85pt;z-index:251674624" wrapcoords="7200 2187 6448 6562 1182 7109 645 7382 322 13124 2364 14491 7307 15311 6555 19413 20203 19413 20633 18046 20633 16405 20096 15311 21278 12851 20848 10937 2042 10937 19236 9843 20310 6562 19343 6562 19881 5195 19988 3281 19666 2187 7200 2187">
            <v:imagedata r:id="rId15" o:title=""/>
            <w10:wrap type="tight"/>
          </v:shape>
          <o:OLEObject Type="Embed" ProgID="Equation.DSMT4" ShapeID="_x0000_s1029" DrawAspect="Content" ObjectID="_1522498640" r:id="rId16"/>
        </w:object>
      </w:r>
      <w:r w:rsidR="00F20021" w:rsidRPr="002255A0">
        <w:rPr>
          <w:lang w:val="en-AU"/>
        </w:rPr>
        <w:t xml:space="preserve">Using cosine rule, </w:t>
      </w:r>
      <w:r w:rsidR="00F20021" w:rsidRPr="002255A0">
        <w:rPr>
          <w:rFonts w:ascii="Dotum" w:eastAsia="Dotum" w:hAnsi="Dotum" w:hint="eastAsia"/>
          <w:lang w:val="en-AU"/>
        </w:rPr>
        <w:t>Δ</w:t>
      </w:r>
      <w:r w:rsidR="00F20021" w:rsidRPr="002255A0">
        <w:rPr>
          <w:lang w:val="en-AU"/>
        </w:rPr>
        <w:t>p = 0.22 kgms</w:t>
      </w:r>
      <w:r w:rsidR="00F20021" w:rsidRPr="002255A0">
        <w:rPr>
          <w:vertAlign w:val="superscript"/>
          <w:lang w:val="en-AU"/>
        </w:rPr>
        <w:t>-1</w:t>
      </w:r>
    </w:p>
    <w:p w14:paraId="335F8A07" w14:textId="55D7A906" w:rsidR="00F20021" w:rsidRPr="002255A0" w:rsidRDefault="00F20021" w:rsidP="00F20021">
      <w:pPr>
        <w:tabs>
          <w:tab w:val="num" w:pos="1440"/>
        </w:tabs>
        <w:ind w:left="709"/>
        <w:rPr>
          <w:lang w:val="en-AU"/>
        </w:rPr>
      </w:pPr>
    </w:p>
    <w:p w14:paraId="733F0A1A" w14:textId="4D7C411E" w:rsidR="00F20021" w:rsidRPr="002255A0" w:rsidRDefault="00DD043B" w:rsidP="00F20021">
      <w:pPr>
        <w:tabs>
          <w:tab w:val="num" w:pos="1440"/>
        </w:tabs>
        <w:ind w:left="709"/>
        <w:rPr>
          <w:lang w:val="en-AU"/>
        </w:rPr>
      </w:pPr>
      <w:r w:rsidRPr="002255A0">
        <w:rPr>
          <w:noProof/>
          <w:lang w:eastAsia="en-GB"/>
        </w:rPr>
        <mc:AlternateContent>
          <mc:Choice Requires="wpg">
            <w:drawing>
              <wp:anchor distT="0" distB="0" distL="114300" distR="114300" simplePos="0" relativeHeight="251673600" behindDoc="0" locked="0" layoutInCell="1" allowOverlap="1" wp14:anchorId="65584366" wp14:editId="174AF4CF">
                <wp:simplePos x="0" y="0"/>
                <wp:positionH relativeFrom="column">
                  <wp:posOffset>914400</wp:posOffset>
                </wp:positionH>
                <wp:positionV relativeFrom="paragraph">
                  <wp:posOffset>31115</wp:posOffset>
                </wp:positionV>
                <wp:extent cx="2148840" cy="1372235"/>
                <wp:effectExtent l="50800" t="0" r="0" b="0"/>
                <wp:wrapNone/>
                <wp:docPr id="226"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8840" cy="1372235"/>
                          <a:chOff x="1317" y="7357"/>
                          <a:chExt cx="3384" cy="2161"/>
                        </a:xfrm>
                      </wpg:grpSpPr>
                      <wps:wsp>
                        <wps:cNvPr id="227" name="Line 76"/>
                        <wps:cNvCnPr/>
                        <wps:spPr bwMode="auto">
                          <a:xfrm flipV="1">
                            <a:off x="2757" y="7897"/>
                            <a:ext cx="1360" cy="136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28" name="Line 77"/>
                        <wps:cNvCnPr/>
                        <wps:spPr bwMode="auto">
                          <a:xfrm flipH="1">
                            <a:off x="1317" y="7897"/>
                            <a:ext cx="2652"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grpSp>
                        <wpg:cNvPr id="229" name="Group 84"/>
                        <wpg:cNvGrpSpPr>
                          <a:grpSpLocks/>
                        </wpg:cNvGrpSpPr>
                        <wpg:grpSpPr bwMode="auto">
                          <a:xfrm rot="2759795" flipV="1">
                            <a:off x="1085" y="8600"/>
                            <a:ext cx="1836" cy="0"/>
                            <a:chOff x="885" y="8241"/>
                            <a:chExt cx="1904" cy="0"/>
                          </a:xfrm>
                        </wpg:grpSpPr>
                        <wps:wsp>
                          <wps:cNvPr id="230" name="Line 78"/>
                          <wps:cNvCnPr/>
                          <wps:spPr bwMode="auto">
                            <a:xfrm flipH="1" flipV="1">
                              <a:off x="885" y="8241"/>
                              <a:ext cx="1904"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31" name="Line 82"/>
                          <wps:cNvCnPr/>
                          <wps:spPr bwMode="auto">
                            <a:xfrm flipH="1">
                              <a:off x="1633" y="8241"/>
                              <a:ext cx="1020"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32" name="Line 83"/>
                          <wps:cNvCnPr/>
                          <wps:spPr bwMode="auto">
                            <a:xfrm flipH="1">
                              <a:off x="1361" y="8241"/>
                              <a:ext cx="1020" cy="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grpSp>
                      <wps:wsp>
                        <wps:cNvPr id="233" name="Text Box 87"/>
                        <wps:cNvSpPr txBox="1">
                          <a:spLocks noChangeArrowheads="1"/>
                        </wps:cNvSpPr>
                        <wps:spPr bwMode="auto">
                          <a:xfrm>
                            <a:off x="3477" y="7897"/>
                            <a:ext cx="1224" cy="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215ED0B0" w14:textId="77777777" w:rsidR="00015B5C" w:rsidRPr="00616DA8" w:rsidRDefault="00015B5C" w:rsidP="00F20021">
                              <w:pPr>
                                <w:rPr>
                                  <w:sz w:val="18"/>
                                  <w:szCs w:val="18"/>
                                  <w:vertAlign w:val="superscript"/>
                                </w:rPr>
                              </w:pPr>
                              <w:r>
                                <w:rPr>
                                  <w:sz w:val="18"/>
                                  <w:szCs w:val="18"/>
                                </w:rPr>
                                <w:t>45</w:t>
                              </w:r>
                              <w:r>
                                <w:rPr>
                                  <w:sz w:val="18"/>
                                  <w:szCs w:val="18"/>
                                  <w:vertAlign w:val="superscript"/>
                                </w:rPr>
                                <w:t>o</w:t>
                              </w:r>
                            </w:p>
                          </w:txbxContent>
                        </wps:txbx>
                        <wps:bodyPr rot="0" vert="horz" wrap="square" lIns="91440" tIns="45720" rIns="91440" bIns="45720" anchor="t" anchorCtr="0" upright="1">
                          <a:noAutofit/>
                        </wps:bodyPr>
                      </wps:wsp>
                      <wps:wsp>
                        <wps:cNvPr id="234" name="Text Box 88"/>
                        <wps:cNvSpPr txBox="1">
                          <a:spLocks noChangeArrowheads="1"/>
                        </wps:cNvSpPr>
                        <wps:spPr bwMode="auto">
                          <a:xfrm>
                            <a:off x="3197" y="8455"/>
                            <a:ext cx="1224" cy="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29DC9744" w14:textId="77777777" w:rsidR="00015B5C" w:rsidRPr="00616DA8" w:rsidRDefault="00015B5C" w:rsidP="00F20021">
                              <w:pPr>
                                <w:rPr>
                                  <w:sz w:val="18"/>
                                  <w:szCs w:val="18"/>
                                  <w:vertAlign w:val="superscript"/>
                                </w:rPr>
                              </w:pPr>
                              <w:r>
                                <w:rPr>
                                  <w:sz w:val="18"/>
                                  <w:szCs w:val="18"/>
                                </w:rPr>
                                <w:t>.15 kgms</w:t>
                              </w:r>
                              <w:r>
                                <w:rPr>
                                  <w:sz w:val="18"/>
                                  <w:szCs w:val="18"/>
                                  <w:vertAlign w:val="superscript"/>
                                </w:rPr>
                                <w:t>-1</w:t>
                              </w:r>
                            </w:p>
                          </w:txbxContent>
                        </wps:txbx>
                        <wps:bodyPr rot="0" vert="horz" wrap="square" lIns="91440" tIns="45720" rIns="91440" bIns="45720" anchor="t" anchorCtr="0" upright="1">
                          <a:noAutofit/>
                        </wps:bodyPr>
                      </wps:wsp>
                      <wps:wsp>
                        <wps:cNvPr id="235" name="Text Box 89"/>
                        <wps:cNvSpPr txBox="1">
                          <a:spLocks noChangeArrowheads="1"/>
                        </wps:cNvSpPr>
                        <wps:spPr bwMode="auto">
                          <a:xfrm>
                            <a:off x="2313" y="7357"/>
                            <a:ext cx="1224" cy="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3D797BE6" w14:textId="77777777" w:rsidR="00015B5C" w:rsidRPr="00616DA8" w:rsidRDefault="00015B5C" w:rsidP="00F20021">
                              <w:pPr>
                                <w:rPr>
                                  <w:sz w:val="18"/>
                                  <w:szCs w:val="18"/>
                                  <w:vertAlign w:val="superscript"/>
                                </w:rPr>
                              </w:pPr>
                              <w:r>
                                <w:rPr>
                                  <w:sz w:val="18"/>
                                  <w:szCs w:val="18"/>
                                </w:rPr>
                                <w:t>.30 kgms</w:t>
                              </w:r>
                              <w:r>
                                <w:rPr>
                                  <w:sz w:val="18"/>
                                  <w:szCs w:val="18"/>
                                  <w:vertAlign w:val="superscript"/>
                                </w:rPr>
                                <w:t>-1</w:t>
                              </w:r>
                            </w:p>
                          </w:txbxContent>
                        </wps:txbx>
                        <wps:bodyPr rot="0" vert="horz" wrap="square" lIns="91440" tIns="45720" rIns="91440" bIns="45720" anchor="t" anchorCtr="0" upright="1">
                          <a:noAutofit/>
                        </wps:bodyPr>
                      </wps:wsp>
                      <wps:wsp>
                        <wps:cNvPr id="236" name="Text Box 101"/>
                        <wps:cNvSpPr txBox="1">
                          <a:spLocks noChangeArrowheads="1"/>
                        </wps:cNvSpPr>
                        <wps:spPr bwMode="auto">
                          <a:xfrm>
                            <a:off x="1497" y="8437"/>
                            <a:ext cx="1224" cy="816"/>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379D55BB" w14:textId="77777777" w:rsidR="00015B5C" w:rsidRPr="00616DA8" w:rsidRDefault="00015B5C" w:rsidP="00F20021">
                              <w:r>
                                <w:rPr>
                                  <w:rFonts w:ascii="Dotum" w:eastAsia="Dotum" w:hAnsi="Dotum" w:hint="eastAsia"/>
                                  <w:sz w:val="18"/>
                                  <w:szCs w:val="18"/>
                                </w:rPr>
                                <w:t>Δ</w:t>
                              </w:r>
                              <w:r>
                                <w:rPr>
                                  <w:sz w:val="18"/>
                                  <w:szCs w:val="18"/>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 o:spid="_x0000_s1088" style="position:absolute;left:0;text-align:left;margin-left:1in;margin-top:2.45pt;width:169.2pt;height:108.05pt;z-index:251673600;mso-position-horizontal-relative:text;mso-position-vertical-relative:text" coordorigin="1317,7357" coordsize="3384,2161"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">
                <v:line id="Line 76" o:spid="_x0000_s1089" style="position:absolute;flip:y;visibility:visible;mso-wrap-style:square" from="2757,7897" to="4117,925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scyscUAAADcAAAADwAAAGRycy9kb3ducmV2LnhtbESPzWvCQBDF7wX/h2WEXoJuGqFqdJV+&#10;CQXx4MfB45Adk2B2NmSnmv733UKhx8eb93vzluveNepGXag9G3gap6CIC29rLg2cjpvRDFQQZIuN&#10;ZzLwTQHWq8HDEnPr77yn20FKFSEccjRQibS51qGoyGEY+5Y4ehffOZQou1LbDu8R7hqdpemzdlhz&#10;bKiwpbeKiuvhy8U3Njt+n0ySV6eTZE4fZ9mmWox5HPYvC1BCvfwf/6U/rYEsm8LvmEgAvfo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rscyscUAAADcAAAADwAAAAAAAAAA&#10;AAAAAAChAgAAZHJzL2Rvd25yZXYueG1sUEsFBgAAAAAEAAQA+QAAAJMDAAAAAA==&#10;">
                  <v:stroke endarrow="block"/>
                </v:line>
                <v:line id="Line 77" o:spid="_x0000_s1090" style="position:absolute;flip:x;visibility:visible;mso-wrap-style:square" from="1317,7897" to="3969,7897"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31imw8UAAADcAAAADwAAAGRycy9kb3ducmV2LnhtbESPwUrDQBCG74LvsIzgJdhNU5Aauy3a&#10;WihID60ePA7ZMQlmZ0N22sa3dw4Fj8M//zffLFZj6MyZhtRGdjCd5GCIq+hbrh18fmwf5mCSIHvs&#10;IpODX0qwWt7eLLD08cIHOh+lNgrhVKKDRqQvrU1VQwHTJPbEmn3HIaDoONTWD3hReOhskeePNmDL&#10;eqHBntYNVT/HU1CN7Z43s1n2GmyWPdHbl7znVpy7vxtfnsEIjfK/fG3vvIOiUFt9Rglgl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31imw8UAAADcAAAADwAAAAAAAAAA&#10;AAAAAAChAgAAZHJzL2Rvd25yZXYueG1sUEsFBgAAAAAEAAQA+QAAAJMDAAAAAA==&#10;">
                  <v:stroke endarrow="block"/>
                </v:line>
                <v:group id="Group 84" o:spid="_x0000_s1091" style="position:absolute;left:1085;top:8600;width:1836;height:0;rotation:-3014432fd;flip:y" coordorigin="885,8241" coordsize="1904,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AfG47RxwAAANwA&#10;AAAPAAAAAAAAAAAAAAAAAKkCAABkcnMvZG93bnJldi54bWxQSwUGAAAAAAQABAD6AAAAnQMAAAAA&#10;">
                  <v:line id="Line 78" o:spid="_x0000_s1092" style="position:absolute;flip:x y;visibility:visible;mso-wrap-style:square" from="885,8241" to="2789,82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OQS5sIAAADcAAAADwAAAGRycy9kb3ducmV2LnhtbERPy2rCQBTdF/oPwy10U8zEpBRJMxER&#10;LF1FahW3l8zNg2buhMzURL/eWRS6PJx3vp5NLy40us6ygmUUgyCurO64UXD83i1WIJxH1thbJgVX&#10;crAuHh9yzLSd+IsuB9+IEMIuQwWt90MmpataMugiOxAHrrajQR/g2Eg94hTCTS+TOH6TBjsODS0O&#10;tG2p+jn8GgXI5S1dTUt6lR90dkm5f9mcaqWen+bNOwhPs/8X/7k/tYIkDfPDmXAEZHEH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gOQS5sIAAADcAAAADwAAAAAAAAAAAAAA&#10;AAChAgAAZHJzL2Rvd25yZXYueG1sUEsFBgAAAAAEAAQA+QAAAJADAAAAAA==&#10;"/>
                  <v:line id="Line 82" o:spid="_x0000_s1093" style="position:absolute;flip:x;visibility:visible;mso-wrap-style:square" from="1633,8241" to="2653,82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7uZg8QAAADcAAAADwAAAGRycy9kb3ducmV2LnhtbESPT2vCQBDF74V+h2UKvQTdaEBqdJX+&#10;EwTxUPXgcciOSTA7G7JTTb+9Kwg9Pt6835s3X/auURfqQu3ZwGiYgiIuvK25NHDYrwZvoIIgW2w8&#10;k4E/CrBcPD/NMbf+yj902UmpIoRDjgYqkTbXOhQVOQxD3xJH7+Q7hxJlV2rb4TXCXaPHaTrRDmuO&#10;DRW29FlRcd79uvjGastfWZZ8OJ0kU/o+yibVYszrS/8+AyXUy//xI722BsbZCO5jIgH04gY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Lu5mDxAAAANwAAAAPAAAAAAAAAAAA&#10;AAAAAKECAABkcnMvZG93bnJldi54bWxQSwUGAAAAAAQABAD5AAAAkgMAAAAA&#10;">
                    <v:stroke endarrow="block"/>
                  </v:line>
                  <v:line id="Line 83" o:spid="_x0000_s1094" style="position:absolute;flip:x;visibility:visible;mso-wrap-style:square" from="1361,8241" to="2381,824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2kH9MUAAADcAAAADwAAAAAAAAAA&#10;AAAAAAChAgAAZHJzL2Rvd25yZXYueG1sUEsFBgAAAAAEAAQA+QAAAJMDAAAAAA==&#10;">
                    <v:stroke endarrow="block"/>
                  </v:line>
                </v:group>
                <v:shape id="Text Box 87" o:spid="_x0000_s1095" type="#_x0000_t202" style="position:absolute;left:3477;top:7897;width:1224;height: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yypWxAAA&#10;ANwAAAAPAAAAZHJzL2Rvd25yZXYueG1sRI9Ba8JAFITvgv9heYK3uqu2xUZXEUXoydK0Frw9ss8k&#10;mH0bsquJ/94VCh6HmfmGWaw6W4krNb50rGE8UiCIM2dKzjX8/uxeZiB8QDZYOSYNN/KwWvZ7C0yM&#10;a/mbrmnIRYSwT1BDEUKdSOmzgiz6kauJo3dyjcUQZZNL02Ab4baSE6XepcWS40KBNW0Kys7pxWo4&#10;7E/Hv1f1lW/tW926Tkm2H1Lr4aBbz0EE6sIz/N/+NBom0yk8zsQjIJd3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CcsqVsQAAADcAAAADwAAAAAAAAAAAAAAAACXAgAAZHJzL2Rv&#10;d25yZXYueG1sUEsFBgAAAAAEAAQA9QAAAIgDAAAAAA==&#10;" filled="f" stroked="f">
                  <v:textbox>
                    <w:txbxContent>
                      <w:p w14:paraId="215ED0B0" w14:textId="77777777" w:rsidR="00973C4D" w:rsidRPr="00616DA8" w:rsidRDefault="00973C4D" w:rsidP="00F20021">
                        <w:pPr>
                          <w:rPr>
                            <w:sz w:val="18"/>
                            <w:szCs w:val="18"/>
                            <w:vertAlign w:val="superscript"/>
                          </w:rPr>
                        </w:pPr>
                        <w:r>
                          <w:rPr>
                            <w:sz w:val="18"/>
                            <w:szCs w:val="18"/>
                          </w:rPr>
                          <w:t>45</w:t>
                        </w:r>
                        <w:r>
                          <w:rPr>
                            <w:sz w:val="18"/>
                            <w:szCs w:val="18"/>
                            <w:vertAlign w:val="superscript"/>
                          </w:rPr>
                          <w:t>o</w:t>
                        </w:r>
                      </w:p>
                    </w:txbxContent>
                  </v:textbox>
                </v:shape>
                <v:shape id="Text Box 88" o:spid="_x0000_s1096" type="#_x0000_t202" style="position:absolute;left:3197;top:8455;width:1224;height: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IrIixQAA&#10;ANwAAAAPAAAAZHJzL2Rvd25yZXYueG1sRI9La8MwEITvgfwHsYHeGql5lMS1HEJCoaeE5gW9LdbG&#10;NrVWxlJj999XgUKOw8x8w6Sr3tbiRq2vHGt4GSsQxLkzFRcaTsf35wUIH5AN1o5Jwy95WGXDQYqJ&#10;cR1/0u0QChEh7BPUUIbQJFL6vCSLfuwa4uhdXWsxRNkW0rTYRbit5USpV2mx4rhQYkObkvLvw4/V&#10;cN5dvy4ztS+2dt50rleS7VJq/TTq128gAvXhEf5vfxgNk+kM7mfiEZDZ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YisiLFAAAA3AAAAA8AAAAAAAAAAAAAAAAAlwIAAGRycy9k&#10;b3ducmV2LnhtbFBLBQYAAAAABAAEAPUAAACJAwAAAAA=&#10;" filled="f" stroked="f">
                  <v:textbox>
                    <w:txbxContent>
                      <w:p w14:paraId="29DC9744" w14:textId="77777777" w:rsidR="00973C4D" w:rsidRPr="00616DA8" w:rsidRDefault="00973C4D" w:rsidP="00F20021">
                        <w:pPr>
                          <w:rPr>
                            <w:sz w:val="18"/>
                            <w:szCs w:val="18"/>
                            <w:vertAlign w:val="superscript"/>
                          </w:rPr>
                        </w:pPr>
                        <w:r>
                          <w:rPr>
                            <w:sz w:val="18"/>
                            <w:szCs w:val="18"/>
                          </w:rPr>
                          <w:t>.15 kgms</w:t>
                        </w:r>
                        <w:r>
                          <w:rPr>
                            <w:sz w:val="18"/>
                            <w:szCs w:val="18"/>
                            <w:vertAlign w:val="superscript"/>
                          </w:rPr>
                          <w:t>-1</w:t>
                        </w:r>
                      </w:p>
                    </w:txbxContent>
                  </v:textbox>
                </v:shape>
                <v:shape id="Text Box 89" o:spid="_x0000_s1097" type="#_x0000_t202" style="position:absolute;left:2313;top:7357;width:1224;height: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bhe5wwAA&#10;ANwAAAAPAAAAZHJzL2Rvd25yZXYueG1sRI9BawIxFITvgv8hPMGbJlotdjWKWAo9KbW14O2xee4u&#10;bl6WTXTXf28EweMwM98wi1VrS3Gl2heONYyGCgRx6kzBmYa/36/BDIQPyAZLx6ThRh5Wy25ngYlx&#10;Df/QdR8yESHsE9SQh1AlUvo0J4t+6Cri6J1cbTFEWWfS1NhEuC3lWKl3abHguJBjRZuc0vP+YjUc&#10;tqfj/0Ttsk87rRrXKsn2Q2rd77XrOYhAbXiFn+1vo2H8NoXHmXgE5PIO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pbhe5wwAAANwAAAAPAAAAAAAAAAAAAAAAAJcCAABkcnMvZG93&#10;bnJldi54bWxQSwUGAAAAAAQABAD1AAAAhwMAAAAA&#10;" filled="f" stroked="f">
                  <v:textbox>
                    <w:txbxContent>
                      <w:p w14:paraId="3D797BE6" w14:textId="77777777" w:rsidR="00973C4D" w:rsidRPr="00616DA8" w:rsidRDefault="00973C4D" w:rsidP="00F20021">
                        <w:pPr>
                          <w:rPr>
                            <w:sz w:val="18"/>
                            <w:szCs w:val="18"/>
                            <w:vertAlign w:val="superscript"/>
                          </w:rPr>
                        </w:pPr>
                        <w:r>
                          <w:rPr>
                            <w:sz w:val="18"/>
                            <w:szCs w:val="18"/>
                          </w:rPr>
                          <w:t>.30 kgms</w:t>
                        </w:r>
                        <w:r>
                          <w:rPr>
                            <w:sz w:val="18"/>
                            <w:szCs w:val="18"/>
                            <w:vertAlign w:val="superscript"/>
                          </w:rPr>
                          <w:t>-1</w:t>
                        </w:r>
                      </w:p>
                    </w:txbxContent>
                  </v:textbox>
                </v:shape>
                <v:shape id="Text Box 101" o:spid="_x0000_s1098" type="#_x0000_t202" style="position:absolute;left:1497;top:8437;width:1224;height:816;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ZvInOwwAA&#10;ANwAAAAPAAAAZHJzL2Rvd25yZXYueG1sRI9BawIxFITvgv8hPMGbJloVuxpFLIWelNpa8PbYPHcX&#10;Ny/LJrrrvzeC0OMwM98wy3VrS3Gj2heONYyGCgRx6kzBmYbfn8/BHIQPyAZLx6ThTh7Wq25niYlx&#10;DX/T7RAyESHsE9SQh1AlUvo0J4t+6Cri6J1dbTFEWWfS1NhEuC3lWKmZtFhwXMixom1O6eVwtRqO&#10;u/Ppb6L22YedVo1rlWT7LrXu99rNAkSgNvyHX+0vo2H8NoPnmXgE5Oo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ZvInOwwAAANwAAAAPAAAAAAAAAAAAAAAAAJcCAABkcnMvZG93&#10;bnJldi54bWxQSwUGAAAAAAQABAD1AAAAhwMAAAAA&#10;" filled="f" stroked="f">
                  <v:textbox>
                    <w:txbxContent>
                      <w:p w14:paraId="379D55BB" w14:textId="77777777" w:rsidR="00973C4D" w:rsidRPr="00616DA8" w:rsidRDefault="00973C4D" w:rsidP="00F20021">
                        <w:r>
                          <w:rPr>
                            <w:rFonts w:ascii="Dotum" w:eastAsia="Dotum" w:hAnsi="Dotum" w:hint="eastAsia"/>
                            <w:sz w:val="18"/>
                            <w:szCs w:val="18"/>
                          </w:rPr>
                          <w:t>Δ</w:t>
                        </w:r>
                        <w:r>
                          <w:rPr>
                            <w:sz w:val="18"/>
                            <w:szCs w:val="18"/>
                          </w:rPr>
                          <w:t>p</w:t>
                        </w:r>
                      </w:p>
                    </w:txbxContent>
                  </v:textbox>
                </v:shape>
              </v:group>
            </w:pict>
          </mc:Fallback>
        </mc:AlternateContent>
      </w:r>
      <w:r w:rsidR="00F20021" w:rsidRPr="002255A0">
        <w:rPr>
          <w:lang w:val="en-AU"/>
        </w:rPr>
        <w:tab/>
      </w:r>
      <w:r w:rsidR="00F20021" w:rsidRPr="002255A0">
        <w:rPr>
          <w:lang w:val="en-AU"/>
        </w:rPr>
        <w:tab/>
      </w:r>
      <w:r w:rsidR="00F20021" w:rsidRPr="002255A0">
        <w:rPr>
          <w:lang w:val="en-AU"/>
        </w:rPr>
        <w:tab/>
      </w:r>
      <w:r w:rsidR="00F20021" w:rsidRPr="002255A0">
        <w:rPr>
          <w:lang w:val="en-AU"/>
        </w:rPr>
        <w:tab/>
      </w:r>
      <w:r w:rsidR="00F20021" w:rsidRPr="002255A0">
        <w:rPr>
          <w:lang w:val="en-AU"/>
        </w:rPr>
        <w:tab/>
      </w:r>
    </w:p>
    <w:p w14:paraId="5473864C" w14:textId="77777777" w:rsidR="00F20021" w:rsidRPr="002255A0" w:rsidRDefault="00F20021" w:rsidP="00F20021">
      <w:pPr>
        <w:tabs>
          <w:tab w:val="num" w:pos="1440"/>
        </w:tabs>
        <w:ind w:left="709"/>
        <w:rPr>
          <w:lang w:val="en-AU"/>
        </w:rPr>
      </w:pPr>
    </w:p>
    <w:p w14:paraId="6EF3FF60" w14:textId="77777777" w:rsidR="00F20021" w:rsidRPr="002255A0" w:rsidRDefault="00F20021" w:rsidP="00F20021">
      <w:pPr>
        <w:tabs>
          <w:tab w:val="num" w:pos="1440"/>
        </w:tabs>
        <w:ind w:left="709"/>
        <w:rPr>
          <w:lang w:val="en-AU"/>
        </w:rPr>
      </w:pPr>
    </w:p>
    <w:p w14:paraId="71F702C8" w14:textId="66C5C5F3" w:rsidR="00F20021" w:rsidRPr="002255A0" w:rsidRDefault="00F20021" w:rsidP="00F20021">
      <w:pPr>
        <w:tabs>
          <w:tab w:val="num" w:pos="1440"/>
        </w:tabs>
        <w:ind w:left="709"/>
        <w:rPr>
          <w:lang w:val="en-AU"/>
        </w:rPr>
      </w:pP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r>
      <w:r w:rsidRPr="002255A0">
        <w:rPr>
          <w:lang w:val="en-AU"/>
        </w:rPr>
        <w:tab/>
        <w:t>So F= 147 N</w:t>
      </w:r>
    </w:p>
    <w:p w14:paraId="2C3294BD" w14:textId="77777777" w:rsidR="00F20021" w:rsidRPr="002255A0" w:rsidRDefault="00F20021" w:rsidP="00F20021">
      <w:pPr>
        <w:tabs>
          <w:tab w:val="num" w:pos="1440"/>
        </w:tabs>
        <w:ind w:left="709"/>
        <w:rPr>
          <w:lang w:val="en-AU"/>
        </w:rPr>
      </w:pPr>
    </w:p>
    <w:p w14:paraId="2B80E7A9" w14:textId="77777777" w:rsidR="00F20021" w:rsidRPr="002255A0" w:rsidRDefault="00F20021" w:rsidP="00F20021">
      <w:pPr>
        <w:tabs>
          <w:tab w:val="num" w:pos="1440"/>
        </w:tabs>
        <w:ind w:left="709"/>
        <w:rPr>
          <w:lang w:val="en-AU"/>
        </w:rPr>
      </w:pPr>
    </w:p>
    <w:p w14:paraId="4AAB1246" w14:textId="77777777" w:rsidR="00F20021" w:rsidRPr="002255A0" w:rsidRDefault="00F20021" w:rsidP="00F20021">
      <w:pPr>
        <w:tabs>
          <w:tab w:val="num" w:pos="1440"/>
        </w:tabs>
        <w:ind w:left="709"/>
        <w:rPr>
          <w:lang w:val="en-AU"/>
        </w:rPr>
      </w:pPr>
    </w:p>
    <w:p w14:paraId="0CB00636" w14:textId="77777777" w:rsidR="00BE69B3" w:rsidRPr="002255A0" w:rsidRDefault="00BE69B3" w:rsidP="00F20021">
      <w:pPr>
        <w:tabs>
          <w:tab w:val="num" w:pos="1440"/>
        </w:tabs>
        <w:ind w:left="709"/>
        <w:rPr>
          <w:lang w:val="en-AU"/>
        </w:rPr>
      </w:pPr>
    </w:p>
    <w:p w14:paraId="1FE8F62D" w14:textId="77777777" w:rsidR="00F20021" w:rsidRPr="002255A0" w:rsidRDefault="00F20021" w:rsidP="00E83161">
      <w:pPr>
        <w:numPr>
          <w:ilvl w:val="0"/>
          <w:numId w:val="8"/>
        </w:numPr>
        <w:rPr>
          <w:lang w:val="en-AU"/>
        </w:rPr>
      </w:pPr>
      <w:r w:rsidRPr="002255A0">
        <w:rPr>
          <w:lang w:val="en-AU"/>
        </w:rPr>
        <w:t xml:space="preserve">Calculate the momentum of the </w:t>
      </w:r>
      <w:r w:rsidRPr="002255A0">
        <w:rPr>
          <w:b/>
          <w:lang w:val="en-AU"/>
        </w:rPr>
        <w:t>centre of mass</w:t>
      </w:r>
      <w:r w:rsidRPr="002255A0">
        <w:rPr>
          <w:lang w:val="en-AU"/>
        </w:rPr>
        <w:t xml:space="preserve"> after the collision.</w:t>
      </w:r>
    </w:p>
    <w:p w14:paraId="4738E1A8" w14:textId="77777777" w:rsidR="00F20021" w:rsidRPr="002255A0" w:rsidRDefault="00F20021" w:rsidP="00F20021">
      <w:pPr>
        <w:rPr>
          <w:lang w:val="en-AU"/>
        </w:rPr>
      </w:pPr>
    </w:p>
    <w:p w14:paraId="6C35C48B" w14:textId="77777777" w:rsidR="00F20021" w:rsidRPr="002255A0" w:rsidRDefault="00F20021" w:rsidP="00F20021">
      <w:pPr>
        <w:ind w:firstLine="709"/>
        <w:rPr>
          <w:lang w:val="en-AU"/>
        </w:rPr>
      </w:pPr>
      <w:r w:rsidRPr="002255A0">
        <w:rPr>
          <w:lang w:val="en-AU"/>
        </w:rPr>
        <w:t xml:space="preserve">Same as momentum of the </w:t>
      </w:r>
      <w:r w:rsidRPr="002255A0">
        <w:rPr>
          <w:b/>
          <w:lang w:val="en-AU"/>
        </w:rPr>
        <w:t>centre of mass</w:t>
      </w:r>
      <w:r w:rsidRPr="002255A0">
        <w:rPr>
          <w:lang w:val="en-AU"/>
        </w:rPr>
        <w:t xml:space="preserve"> before the collision.</w:t>
      </w:r>
    </w:p>
    <w:p w14:paraId="65C1F285" w14:textId="77777777" w:rsidR="00F20021" w:rsidRPr="002255A0" w:rsidRDefault="00F20021" w:rsidP="00F20021">
      <w:pPr>
        <w:ind w:firstLine="709"/>
        <w:rPr>
          <w:lang w:val="en-AU"/>
        </w:rPr>
      </w:pPr>
      <w:r w:rsidRPr="002255A0">
        <w:rPr>
          <w:lang w:val="en-AU"/>
        </w:rPr>
        <w:t>Which is same as total momentum before the collision.</w:t>
      </w:r>
    </w:p>
    <w:p w14:paraId="5C81B30E" w14:textId="77777777" w:rsidR="00F20021" w:rsidRPr="002255A0" w:rsidRDefault="00F20021" w:rsidP="00F20021">
      <w:pPr>
        <w:ind w:firstLine="709"/>
        <w:rPr>
          <w:vertAlign w:val="superscript"/>
          <w:lang w:val="en-AU"/>
        </w:rPr>
      </w:pPr>
      <w:r w:rsidRPr="002255A0">
        <w:rPr>
          <w:lang w:val="en-AU"/>
        </w:rPr>
        <w:t>P= 0.30 kgms</w:t>
      </w:r>
      <w:r w:rsidRPr="002255A0">
        <w:rPr>
          <w:vertAlign w:val="superscript"/>
          <w:lang w:val="en-AU"/>
        </w:rPr>
        <w:t>-1</w:t>
      </w:r>
    </w:p>
    <w:p w14:paraId="76BEF8A6" w14:textId="77777777" w:rsidR="00F20021" w:rsidRPr="002255A0" w:rsidRDefault="00F20021" w:rsidP="00F20021">
      <w:pPr>
        <w:rPr>
          <w:lang w:val="en-AU"/>
        </w:rPr>
      </w:pPr>
    </w:p>
    <w:p w14:paraId="1755ECF9" w14:textId="77777777" w:rsidR="00F20021" w:rsidRPr="002255A0" w:rsidRDefault="00F20021" w:rsidP="00F20021">
      <w:pPr>
        <w:rPr>
          <w:lang w:val="en-AU"/>
        </w:rPr>
      </w:pPr>
    </w:p>
    <w:p w14:paraId="57EAF280" w14:textId="77777777" w:rsidR="00BE69B3" w:rsidRPr="002255A0" w:rsidRDefault="00BE69B3" w:rsidP="00F20021">
      <w:pPr>
        <w:rPr>
          <w:lang w:val="en-AU"/>
        </w:rPr>
      </w:pPr>
    </w:p>
    <w:p w14:paraId="5670B8E3" w14:textId="77777777" w:rsidR="00F20021" w:rsidRPr="002255A0" w:rsidRDefault="00F20021" w:rsidP="00F20021">
      <w:pPr>
        <w:numPr>
          <w:ilvl w:val="0"/>
          <w:numId w:val="3"/>
        </w:numPr>
        <w:rPr>
          <w:lang w:val="en-AU"/>
        </w:rPr>
      </w:pPr>
      <w:r w:rsidRPr="002255A0">
        <w:rPr>
          <w:lang w:val="en-AU"/>
        </w:rPr>
        <w:t>A 15 kg bomb moving at 12 ms</w:t>
      </w:r>
      <w:r w:rsidRPr="002255A0">
        <w:rPr>
          <w:vertAlign w:val="superscript"/>
          <w:lang w:val="en-AU"/>
        </w:rPr>
        <w:t xml:space="preserve">-1 </w:t>
      </w:r>
      <w:r w:rsidRPr="002255A0">
        <w:rPr>
          <w:lang w:val="en-AU"/>
        </w:rPr>
        <w:t>North explodes into three pieces as shown. Calculate the velocity of the third piece.</w:t>
      </w:r>
    </w:p>
    <w:p w14:paraId="3D71D1A7" w14:textId="77777777" w:rsidR="00F20021" w:rsidRPr="002255A0" w:rsidRDefault="00F20021" w:rsidP="00F20021">
      <w:pPr>
        <w:rPr>
          <w:lang w:val="en-AU"/>
        </w:rPr>
      </w:pPr>
    </w:p>
    <w:p w14:paraId="5284D0CE" w14:textId="77777777" w:rsidR="00F20021" w:rsidRPr="002255A0" w:rsidRDefault="00F20021" w:rsidP="00F20021">
      <w:pPr>
        <w:rPr>
          <w:lang w:val="en-AU"/>
        </w:rPr>
      </w:pPr>
      <w:r w:rsidRPr="002255A0">
        <w:rPr>
          <w:noProof/>
          <w:lang w:eastAsia="en-GB"/>
        </w:rPr>
        <mc:AlternateContent>
          <mc:Choice Requires="wpg">
            <w:drawing>
              <wp:anchor distT="0" distB="0" distL="114300" distR="114300" simplePos="0" relativeHeight="251671552" behindDoc="0" locked="0" layoutInCell="1" allowOverlap="1" wp14:anchorId="5FAEF8E1" wp14:editId="568EC36D">
                <wp:simplePos x="0" y="0"/>
                <wp:positionH relativeFrom="column">
                  <wp:posOffset>965835</wp:posOffset>
                </wp:positionH>
                <wp:positionV relativeFrom="paragraph">
                  <wp:posOffset>15240</wp:posOffset>
                </wp:positionV>
                <wp:extent cx="4229100" cy="2400300"/>
                <wp:effectExtent l="11430" t="8890" r="0" b="10160"/>
                <wp:wrapSquare wrapText="bothSides"/>
                <wp:docPr id="205"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29100" cy="2400300"/>
                          <a:chOff x="3589" y="9160"/>
                          <a:chExt cx="6480" cy="3960"/>
                        </a:xfrm>
                      </wpg:grpSpPr>
                      <wps:wsp>
                        <wps:cNvPr id="206" name="Line 46"/>
                        <wps:cNvCnPr/>
                        <wps:spPr bwMode="auto">
                          <a:xfrm>
                            <a:off x="6289" y="9340"/>
                            <a:ext cx="0" cy="378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07" name="Line 47"/>
                        <wps:cNvCnPr/>
                        <wps:spPr bwMode="auto">
                          <a:xfrm>
                            <a:off x="3589" y="11140"/>
                            <a:ext cx="5400"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grpSp>
                        <wpg:cNvPr id="208" name="Group 48"/>
                        <wpg:cNvGrpSpPr>
                          <a:grpSpLocks/>
                        </wpg:cNvGrpSpPr>
                        <wpg:grpSpPr bwMode="auto">
                          <a:xfrm>
                            <a:off x="4849" y="9520"/>
                            <a:ext cx="360" cy="360"/>
                            <a:chOff x="3839" y="6121"/>
                            <a:chExt cx="1252" cy="960"/>
                          </a:xfrm>
                        </wpg:grpSpPr>
                        <wps:wsp>
                          <wps:cNvPr id="209" name="Line 49"/>
                          <wps:cNvCnPr/>
                          <wps:spPr bwMode="auto">
                            <a:xfrm flipH="1">
                              <a:off x="3839" y="7081"/>
                              <a:ext cx="1252"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10" name="Freeform 50"/>
                          <wps:cNvSpPr>
                            <a:spLocks/>
                          </wps:cNvSpPr>
                          <wps:spPr bwMode="auto">
                            <a:xfrm>
                              <a:off x="3839" y="6121"/>
                              <a:ext cx="1252" cy="960"/>
                            </a:xfrm>
                            <a:custGeom>
                              <a:avLst/>
                              <a:gdLst>
                                <a:gd name="T0" fmla="*/ 0 w 1440"/>
                                <a:gd name="T1" fmla="*/ 1080 h 1080"/>
                                <a:gd name="T2" fmla="*/ 540 w 1440"/>
                                <a:gd name="T3" fmla="*/ 180 h 1080"/>
                                <a:gd name="T4" fmla="*/ 1440 w 1440"/>
                                <a:gd name="T5" fmla="*/ 0 h 1080"/>
                              </a:gdLst>
                              <a:ahLst/>
                              <a:cxnLst>
                                <a:cxn ang="0">
                                  <a:pos x="T0" y="T1"/>
                                </a:cxn>
                                <a:cxn ang="0">
                                  <a:pos x="T2" y="T3"/>
                                </a:cxn>
                                <a:cxn ang="0">
                                  <a:pos x="T4" y="T5"/>
                                </a:cxn>
                              </a:cxnLst>
                              <a:rect l="0" t="0" r="r" b="b"/>
                              <a:pathLst>
                                <a:path w="1440" h="1080">
                                  <a:moveTo>
                                    <a:pt x="0" y="1080"/>
                                  </a:moveTo>
                                  <a:cubicBezTo>
                                    <a:pt x="150" y="720"/>
                                    <a:pt x="300" y="360"/>
                                    <a:pt x="540" y="180"/>
                                  </a:cubicBezTo>
                                  <a:cubicBezTo>
                                    <a:pt x="780" y="0"/>
                                    <a:pt x="1290" y="30"/>
                                    <a:pt x="1440" y="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 name="Line 51"/>
                          <wps:cNvCnPr/>
                          <wps:spPr bwMode="auto">
                            <a:xfrm>
                              <a:off x="5091" y="6121"/>
                              <a:ext cx="0" cy="96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grpSp>
                      <wpg:grpSp>
                        <wpg:cNvPr id="212" name="Group 52"/>
                        <wpg:cNvGrpSpPr>
                          <a:grpSpLocks/>
                        </wpg:cNvGrpSpPr>
                        <wpg:grpSpPr bwMode="auto">
                          <a:xfrm rot="5400000">
                            <a:off x="8599" y="9190"/>
                            <a:ext cx="600" cy="540"/>
                            <a:chOff x="3839" y="6121"/>
                            <a:chExt cx="1252" cy="960"/>
                          </a:xfrm>
                        </wpg:grpSpPr>
                        <wps:wsp>
                          <wps:cNvPr id="213" name="Line 53"/>
                          <wps:cNvCnPr/>
                          <wps:spPr bwMode="auto">
                            <a:xfrm flipH="1">
                              <a:off x="3839" y="7081"/>
                              <a:ext cx="1252" cy="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14" name="Freeform 54"/>
                          <wps:cNvSpPr>
                            <a:spLocks/>
                          </wps:cNvSpPr>
                          <wps:spPr bwMode="auto">
                            <a:xfrm>
                              <a:off x="3839" y="6121"/>
                              <a:ext cx="1252" cy="960"/>
                            </a:xfrm>
                            <a:custGeom>
                              <a:avLst/>
                              <a:gdLst>
                                <a:gd name="T0" fmla="*/ 0 w 1440"/>
                                <a:gd name="T1" fmla="*/ 1080 h 1080"/>
                                <a:gd name="T2" fmla="*/ 540 w 1440"/>
                                <a:gd name="T3" fmla="*/ 180 h 1080"/>
                                <a:gd name="T4" fmla="*/ 1440 w 1440"/>
                                <a:gd name="T5" fmla="*/ 0 h 1080"/>
                              </a:gdLst>
                              <a:ahLst/>
                              <a:cxnLst>
                                <a:cxn ang="0">
                                  <a:pos x="T0" y="T1"/>
                                </a:cxn>
                                <a:cxn ang="0">
                                  <a:pos x="T2" y="T3"/>
                                </a:cxn>
                                <a:cxn ang="0">
                                  <a:pos x="T4" y="T5"/>
                                </a:cxn>
                              </a:cxnLst>
                              <a:rect l="0" t="0" r="r" b="b"/>
                              <a:pathLst>
                                <a:path w="1440" h="1080">
                                  <a:moveTo>
                                    <a:pt x="0" y="1080"/>
                                  </a:moveTo>
                                  <a:cubicBezTo>
                                    <a:pt x="150" y="720"/>
                                    <a:pt x="300" y="360"/>
                                    <a:pt x="540" y="180"/>
                                  </a:cubicBezTo>
                                  <a:cubicBezTo>
                                    <a:pt x="780" y="0"/>
                                    <a:pt x="1290" y="30"/>
                                    <a:pt x="1440" y="0"/>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5" name="Line 55"/>
                          <wps:cNvCnPr/>
                          <wps:spPr bwMode="auto">
                            <a:xfrm>
                              <a:off x="5091" y="6121"/>
                              <a:ext cx="0" cy="960"/>
                            </a:xfrm>
                            <a:prstGeom prst="line">
                              <a:avLst/>
                            </a:pr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grpSp>
                      <wps:wsp>
                        <wps:cNvPr id="216" name="Line 56"/>
                        <wps:cNvCnPr/>
                        <wps:spPr bwMode="auto">
                          <a:xfrm flipV="1">
                            <a:off x="6289" y="9700"/>
                            <a:ext cx="2340" cy="144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17" name="Line 57"/>
                        <wps:cNvCnPr/>
                        <wps:spPr bwMode="auto">
                          <a:xfrm flipH="1" flipV="1">
                            <a:off x="5209" y="9880"/>
                            <a:ext cx="1080" cy="1260"/>
                          </a:xfrm>
                          <a:prstGeom prst="line">
                            <a:avLst/>
                          </a:prstGeom>
                          <a:noFill/>
                          <a:ln w="9525">
                            <a:solidFill>
                              <a:srgbClr val="000000"/>
                            </a:solidFill>
                            <a:round/>
                            <a:headEnd/>
                            <a:tailEnd type="triangle" w="med" len="me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s:wsp>
                        <wps:cNvPr id="218" name="Text Box 58"/>
                        <wps:cNvSpPr txBox="1">
                          <a:spLocks noChangeArrowheads="1"/>
                        </wps:cNvSpPr>
                        <wps:spPr bwMode="auto">
                          <a:xfrm>
                            <a:off x="8629" y="970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45B15142" w14:textId="77777777" w:rsidR="00015B5C" w:rsidRPr="00044EBA" w:rsidRDefault="00015B5C" w:rsidP="00F20021">
                              <w:pPr>
                                <w:rPr>
                                  <w:sz w:val="20"/>
                                  <w:szCs w:val="20"/>
                                </w:rPr>
                              </w:pPr>
                              <w:r w:rsidRPr="00044EBA">
                                <w:rPr>
                                  <w:sz w:val="20"/>
                                  <w:szCs w:val="20"/>
                                </w:rPr>
                                <w:t>5</w:t>
                              </w:r>
                              <w:r>
                                <w:rPr>
                                  <w:sz w:val="20"/>
                                  <w:szCs w:val="20"/>
                                </w:rPr>
                                <w:t>.0</w:t>
                              </w:r>
                              <w:r w:rsidRPr="00044EBA">
                                <w:rPr>
                                  <w:sz w:val="20"/>
                                  <w:szCs w:val="20"/>
                                </w:rPr>
                                <w:t xml:space="preserve"> kg</w:t>
                              </w:r>
                            </w:p>
                          </w:txbxContent>
                        </wps:txbx>
                        <wps:bodyPr rot="0" vert="horz" wrap="square" lIns="91440" tIns="45720" rIns="91440" bIns="45720" anchor="t" anchorCtr="0" upright="1">
                          <a:noAutofit/>
                        </wps:bodyPr>
                      </wps:wsp>
                      <wps:wsp>
                        <wps:cNvPr id="219" name="Text Box 59"/>
                        <wps:cNvSpPr txBox="1">
                          <a:spLocks noChangeArrowheads="1"/>
                        </wps:cNvSpPr>
                        <wps:spPr bwMode="auto">
                          <a:xfrm>
                            <a:off x="4309" y="988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645410A5" w14:textId="77777777" w:rsidR="00015B5C" w:rsidRPr="00044EBA" w:rsidRDefault="00015B5C" w:rsidP="00F20021">
                              <w:pPr>
                                <w:rPr>
                                  <w:sz w:val="20"/>
                                  <w:szCs w:val="20"/>
                                </w:rPr>
                              </w:pPr>
                              <w:r>
                                <w:rPr>
                                  <w:sz w:val="20"/>
                                  <w:szCs w:val="20"/>
                                </w:rPr>
                                <w:t>3.0</w:t>
                              </w:r>
                              <w:r w:rsidRPr="00044EBA">
                                <w:rPr>
                                  <w:sz w:val="20"/>
                                  <w:szCs w:val="20"/>
                                </w:rPr>
                                <w:t xml:space="preserve"> kg</w:t>
                              </w:r>
                            </w:p>
                          </w:txbxContent>
                        </wps:txbx>
                        <wps:bodyPr rot="0" vert="horz" wrap="square" lIns="91440" tIns="45720" rIns="91440" bIns="45720" anchor="t" anchorCtr="0" upright="1">
                          <a:noAutofit/>
                        </wps:bodyPr>
                      </wps:wsp>
                      <wps:wsp>
                        <wps:cNvPr id="220" name="Arc 60"/>
                        <wps:cNvSpPr>
                          <a:spLocks/>
                        </wps:cNvSpPr>
                        <wps:spPr bwMode="auto">
                          <a:xfrm>
                            <a:off x="6829" y="1078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s:wsp>
                        <wps:cNvPr id="221" name="Arc 61"/>
                        <wps:cNvSpPr>
                          <a:spLocks/>
                        </wps:cNvSpPr>
                        <wps:spPr bwMode="auto">
                          <a:xfrm flipH="1">
                            <a:off x="5749" y="1078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wps:spPr>
                        <wps:bodyPr rot="0" vert="horz" wrap="square" lIns="91440" tIns="45720" rIns="91440" bIns="45720" anchor="t" anchorCtr="0" upright="1">
                          <a:noAutofit/>
                        </wps:bodyPr>
                      </wps:wsp>
                      <wps:wsp>
                        <wps:cNvPr id="222" name="Text Box 62"/>
                        <wps:cNvSpPr txBox="1">
                          <a:spLocks noChangeArrowheads="1"/>
                        </wps:cNvSpPr>
                        <wps:spPr bwMode="auto">
                          <a:xfrm>
                            <a:off x="5209" y="1078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54D21A88" w14:textId="77777777" w:rsidR="00015B5C" w:rsidRPr="00831561" w:rsidRDefault="00015B5C" w:rsidP="00F20021">
                              <w:pPr>
                                <w:rPr>
                                  <w:sz w:val="20"/>
                                  <w:szCs w:val="20"/>
                                  <w:vertAlign w:val="superscript"/>
                                </w:rPr>
                              </w:pPr>
                              <w:r>
                                <w:rPr>
                                  <w:sz w:val="20"/>
                                  <w:szCs w:val="20"/>
                                </w:rPr>
                                <w:t>53</w:t>
                              </w:r>
                              <w:r>
                                <w:rPr>
                                  <w:sz w:val="20"/>
                                  <w:szCs w:val="20"/>
                                  <w:vertAlign w:val="superscript"/>
                                </w:rPr>
                                <w:t>0</w:t>
                              </w:r>
                            </w:p>
                          </w:txbxContent>
                        </wps:txbx>
                        <wps:bodyPr rot="0" vert="horz" wrap="square" lIns="91440" tIns="45720" rIns="91440" bIns="45720" anchor="t" anchorCtr="0" upright="1">
                          <a:noAutofit/>
                        </wps:bodyPr>
                      </wps:wsp>
                      <wps:wsp>
                        <wps:cNvPr id="223" name="Text Box 63"/>
                        <wps:cNvSpPr txBox="1">
                          <a:spLocks noChangeArrowheads="1"/>
                        </wps:cNvSpPr>
                        <wps:spPr bwMode="auto">
                          <a:xfrm>
                            <a:off x="7009" y="1078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7FB46B55" w14:textId="77777777" w:rsidR="00015B5C" w:rsidRPr="00831561" w:rsidRDefault="00015B5C" w:rsidP="00F20021">
                              <w:pPr>
                                <w:rPr>
                                  <w:sz w:val="20"/>
                                  <w:szCs w:val="20"/>
                                  <w:vertAlign w:val="superscript"/>
                                </w:rPr>
                              </w:pPr>
                              <w:r>
                                <w:rPr>
                                  <w:sz w:val="20"/>
                                  <w:szCs w:val="20"/>
                                </w:rPr>
                                <w:t>37</w:t>
                              </w:r>
                              <w:r>
                                <w:rPr>
                                  <w:sz w:val="20"/>
                                  <w:szCs w:val="20"/>
                                  <w:vertAlign w:val="superscript"/>
                                </w:rPr>
                                <w:t>0</w:t>
                              </w:r>
                            </w:p>
                          </w:txbxContent>
                        </wps:txbx>
                        <wps:bodyPr rot="0" vert="horz" wrap="square" lIns="91440" tIns="45720" rIns="91440" bIns="45720" anchor="t" anchorCtr="0" upright="1">
                          <a:noAutofit/>
                        </wps:bodyPr>
                      </wps:wsp>
                      <wps:wsp>
                        <wps:cNvPr id="224" name="Text Box 64"/>
                        <wps:cNvSpPr txBox="1">
                          <a:spLocks noChangeArrowheads="1"/>
                        </wps:cNvSpPr>
                        <wps:spPr bwMode="auto">
                          <a:xfrm>
                            <a:off x="7009" y="988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12A89D2C" w14:textId="77777777" w:rsidR="00015B5C" w:rsidRPr="00831561" w:rsidRDefault="00015B5C" w:rsidP="00F20021">
                              <w:pPr>
                                <w:rPr>
                                  <w:sz w:val="20"/>
                                  <w:szCs w:val="20"/>
                                  <w:vertAlign w:val="superscript"/>
                                </w:rPr>
                              </w:pPr>
                              <w:r>
                                <w:rPr>
                                  <w:sz w:val="20"/>
                                  <w:szCs w:val="20"/>
                                </w:rPr>
                                <w:t>150 ms</w:t>
                              </w:r>
                              <w:r>
                                <w:rPr>
                                  <w:sz w:val="20"/>
                                  <w:szCs w:val="20"/>
                                  <w:vertAlign w:val="superscript"/>
                                </w:rPr>
                                <w:t>-1</w:t>
                              </w:r>
                            </w:p>
                          </w:txbxContent>
                        </wps:txbx>
                        <wps:bodyPr rot="0" vert="horz" wrap="square" lIns="91440" tIns="45720" rIns="91440" bIns="45720" anchor="t" anchorCtr="0" upright="1">
                          <a:noAutofit/>
                        </wps:bodyPr>
                      </wps:wsp>
                      <wps:wsp>
                        <wps:cNvPr id="225" name="Text Box 65"/>
                        <wps:cNvSpPr txBox="1">
                          <a:spLocks noChangeArrowheads="1"/>
                        </wps:cNvSpPr>
                        <wps:spPr bwMode="auto">
                          <a:xfrm>
                            <a:off x="5389" y="9880"/>
                            <a:ext cx="1440" cy="1080"/>
                          </a:xfrm>
                          <a:prstGeom prst="rect">
                            <a:avLst/>
                          </a:prstGeom>
                          <a:noFill/>
                          <a:ln>
                            <a:noFill/>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 w="9525">
                                <a:solidFill>
                                  <a:srgbClr val="000000"/>
                                </a:solidFill>
                                <a:miter lim="800000"/>
                                <a:headEnd/>
                                <a:tailEnd/>
                              </a14:hiddenLine>
                            </a:ext>
                          </a:extLst>
                        </wps:spPr>
                        <wps:txbx>
                          <w:txbxContent>
                            <w:p w14:paraId="13A323A3" w14:textId="77777777" w:rsidR="00015B5C" w:rsidRPr="00831561" w:rsidRDefault="00015B5C" w:rsidP="00F20021">
                              <w:pPr>
                                <w:rPr>
                                  <w:sz w:val="20"/>
                                  <w:szCs w:val="20"/>
                                  <w:vertAlign w:val="superscript"/>
                                </w:rPr>
                              </w:pPr>
                              <w:r>
                                <w:rPr>
                                  <w:sz w:val="20"/>
                                  <w:szCs w:val="20"/>
                                </w:rPr>
                                <w:t>200 ms</w:t>
                              </w:r>
                              <w:r>
                                <w:rPr>
                                  <w:sz w:val="20"/>
                                  <w:szCs w:val="20"/>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99" style="position:absolute;margin-left:76.05pt;margin-top:1.2pt;width:333pt;height:189pt;z-index:251671552;mso-position-horizontal-relative:text;mso-position-vertical-relative:text" coordorigin="3589,9160" coordsize="6480,39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">
                <v:line id="Line 46" o:spid="_x0000_s1100" style="position:absolute;visibility:visible;mso-wrap-style:square" from="6289,9340" to="6289,1312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15XE3GAAAA3AAAAA8AAAAAAAAA&#10;AAAAAAAAoQIAAGRycy9kb3ducmV2LnhtbFBLBQYAAAAABAAEAPkAAACUAwAAAAA=&#10;"/>
                <v:line id="Line 47" o:spid="_x0000_s1101" style="position:absolute;visibility:visible;mso-wrap-style:square" from="3589,11140" to="898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jX51sYAAADcAAAADwAAAGRycy9kb3ducmV2LnhtbESPQWvCQBSE7wX/w/IEb3VThbREVxFL&#10;QT2Uagt6fGafSWr2bdhdk/TfdwtCj8PMfMPMl72pRUvOV5YVPI0TEMS51RUXCr4+3x5fQPiArLG2&#10;TAp+yMNyMXiYY6Ztx3tqD6EQEcI+QwVlCE0mpc9LMujHtiGO3sU6gyFKV0jtsItwU8tJkqTSYMVx&#10;ocSG1iXl18PNKHiffqTtarvb9Mdtes5f9+fTd+eUGg371QxEoD78h+/tjVYwSZ7h70w8AnLx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MI1+dbGAAAA3AAAAA8AAAAAAAAA&#10;AAAAAAAAoQIAAGRycy9kb3ducmV2LnhtbFBLBQYAAAAABAAEAPkAAACUAwAAAAA=&#10;"/>
                <v:group id="Group 48" o:spid="_x0000_s1102" style="position:absolute;left:4849;top:9520;width:360;height:360" coordorigin="3839,6121" coordsize="1252,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l/cmwgAAANwAAAAPAAAAZHJzL2Rvd25yZXYueG1sRE/LisIwFN0P+A/hCu7G&#10;tMoMUk1FRMWFDIwK4u7S3D6wuSlNbOvfm8XALA/nvVoPphYdta6yrCCeRiCIM6srLhRcL/vPBQjn&#10;kTXWlknBixys09HHChNte/6l7uwLEULYJaig9L5JpHRZSQbd1DbEgctta9AH2BZSt9iHcFPLWRR9&#10;S4MVh4YSG9qWlD3OT6Pg0GO/mce77vTIt6/75evndopJqcl42CxBeBr8v/jPfdQKZlFYG86EIyDT&#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pf3JsIAAADcAAAADwAA&#10;AAAAAAAAAAAAAACpAgAAZHJzL2Rvd25yZXYueG1sUEsFBgAAAAAEAAQA+gAAAJgDAAAAAA==&#10;">
                  <v:line id="Line 49" o:spid="_x0000_s1103" style="position:absolute;flip:x;visibility:visible;mso-wrap-style:square" from="3839,708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cJJQMYAAADcAAAADwAAAGRycy9kb3ducmV2LnhtbESPQWsCMRSE7wX/Q3gFL0WzlVJ0axQp&#10;CB681MqKt9fN62bZzcuaRN3++0YQPA4z8w0zX/a2FRfyoXas4HWcgSAuna65UrD/Xo+mIEJE1tg6&#10;JgV/FGC5GDzNMdfuyl902cVKJAiHHBWYGLtcylAashjGriNO3q/zFmOSvpLa4zXBbSsnWfYuLdac&#10;Fgx29GmobHZnq0BOty8nv/p5a4rmcJiZoiy641ap4XO/+gARqY+P8L290Qom2QxuZ9IRkIt/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XCSUDGAAAA3AAAAA8AAAAAAAAA&#10;AAAAAAAAoQIAAGRycy9kb3ducmV2LnhtbFBLBQYAAAAABAAEAPkAAACUAwAAAAA=&#10;"/>
                  <v:shape id="Freeform 50" o:spid="_x0000_s1104" style="position:absolute;left:3839;top:6121;width:1252;height:960;visibility:visible;mso-wrap-style:square;v-text-anchor:top" coordsize="1440,10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bX5WwQAA&#10;ANwAAAAPAAAAZHJzL2Rvd25yZXYueG1sRE89b8IwEN0r8R+sQ2IrDiAhlGIQAgFZCx3a7WJfk5T4&#10;HNmGhH9fD5U6Pr3v9XawrXiQD41jBbNpBoJYO9NwpeDjenxdgQgR2WDrmBQ8KcB2M3pZY25cz+/0&#10;uMRKpBAOOSqoY+xyKYOuyWKYuo44cd/OW4wJ+koaj30Kt62cZ9lSWmw4NdTY0b4mfbvcrQKtXfFJ&#10;5/Kr/On9qbwfFvtlsVBqMh52byAiDfFf/OcujIL5LM1PZ9IRkJt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G1+VsEAAADcAAAADwAAAAAAAAAAAAAAAACXAgAAZHJzL2Rvd25y&#10;ZXYueG1sUEsFBgAAAAAEAAQA9QAAAIUDAAAAAA==&#10;" path="m0,1080c150,720,300,360,540,180,780,,1290,30,1440,0e">
                    <v:path arrowok="t" o:connecttype="custom" o:connectlocs="0,960;470,160;1252,0" o:connectangles="0,0,0"/>
                  </v:shape>
                  <v:line id="Line 51" o:spid="_x0000_s1105" style="position:absolute;visibility:visible;mso-wrap-style:square" from="5091,612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dJUuTGAAAA3AAAAA8AAAAAAAAA&#10;AAAAAAAAoQIAAGRycy9kb3ducmV2LnhtbFBLBQYAAAAABAAEAPkAAACUAwAAAAA=&#10;"/>
                </v:group>
                <v:group id="Group 52" o:spid="_x0000_s1106" style="position:absolute;left:8599;top:9190;width:600;height:540;rotation:90" coordorigin="3839,6121" coordsize="1252,9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zS8v5xAAAANwAAAAP&#10;AAAAAAAAAAAAAAAAAKkCAABkcnMvZG93bnJldi54bWxQSwUGAAAAAAQABAD6AAAAmgMAAAAA&#10;">
                  <v:line id="Line 53" o:spid="_x0000_s1107" style="position:absolute;flip:x;visibility:visible;mso-wrap-style:square" from="3839,708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fPod8YAAADcAAAADwAAAGRycy9kb3ducmV2LnhtbESPQWsCMRSE7wX/Q3hCL0Wz2iK6GkUK&#10;hR68VGXF23Pz3Cy7edkmqW7/fVMo9DjMzDfMatPbVtzIh9qxgsk4A0FcOl1zpeB4eBvNQYSIrLF1&#10;TAq+KcBmPXhYYa7dnT/oto+VSBAOOSowMXa5lKE0ZDGMXUecvKvzFmOSvpLa4z3BbSunWTaTFmtO&#10;CwY7ejVUNvsvq0DOd0+ffnt5aYrmdFqYoiy6806px2G/XYKI1Mf/8F/7XSuYTp7h90w6AnL9A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Hz6HfGAAAA3AAAAA8AAAAAAAAA&#10;AAAAAAAAoQIAAGRycy9kb3ducmV2LnhtbFBLBQYAAAAABAAEAPkAAACUAwAAAAA=&#10;"/>
                  <v:shape id="Freeform 54" o:spid="_x0000_s1108" style="position:absolute;left:3839;top:6121;width:1252;height:960;visibility:visible;mso-wrap-style:square;v-text-anchor:top" coordsize="1440,108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VnhVxAAA&#10;ANwAAAAPAAAAZHJzL2Rvd25yZXYueG1sRI/BbsIwEETvlfoP1lbiVhygQlXAoIqqkCu0h3Lb2EsS&#10;Gq8j25Dw9zVSpR5HM/NGs1wPthVX8qFxrGAyzkAQa2carhR8fX48v4IIEdlg65gU3CjAevX4sMTc&#10;uJ73dD3ESiQIhxwV1DF2uZRB12QxjF1HnLyT8xZjkr6SxmOf4LaV0yybS4sNp4UaO9rUpH8OF6tA&#10;a1d80648lufeb8vL+2wzL2ZKjZ6GtwWISEP8D/+1C6NgOnmB+5l0BOTq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h1Z4VcQAAADcAAAADwAAAAAAAAAAAAAAAACXAgAAZHJzL2Rv&#10;d25yZXYueG1sUEsFBgAAAAAEAAQA9QAAAIgDAAAAAA==&#10;" path="m0,1080c150,720,300,360,540,180,780,,1290,30,1440,0e">
                    <v:path arrowok="t" o:connecttype="custom" o:connectlocs="0,960;470,160;1252,0" o:connectangles="0,0,0"/>
                  </v:shape>
                  <v:line id="Line 55" o:spid="_x0000_s1109" style="position:absolute;visibility:visible;mso-wrap-style:square" from="5091,6121" to="5091,7081"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YclTnxwAAANwAAAAPAAAAAAAA&#10;AAAAAAAAAKECAABkcnMvZG93bnJldi54bWxQSwUGAAAAAAQABAD5AAAAlQMAAAAA&#10;"/>
                </v:group>
                <v:line id="Line 56" o:spid="_x0000_s1110" style="position:absolute;flip:y;visibility:visible;mso-wrap-style:square" from="6289,9700" to="862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ddl8UAAADcAAAADwAAAGRycy9kb3ducmV2LnhtbESPQWvCQBCF74L/YZlCL6FuEkFs6iq2&#10;VhCkh2oPPQ7ZaRKanQ3ZUdN/3xUEj48373vzFqvBtepMfWg8G8gmKSji0tuGKwNfx+3THFQQZIut&#10;ZzLwRwFWy/FogYX1F/6k80EqFSEcCjRQi3SF1qGsyWGY+I44ej++dyhR9pW2PV4i3LU6T9OZdthw&#10;bKixo7eayt/DycU3th+8mU6TV6eT5Jnev2WfajHm8WFYv4ASGuR+fEvvrIE8m8F1TCSAXv4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ddl8UAAADcAAAADwAAAAAAAAAA&#10;AAAAAAChAgAAZHJzL2Rvd25yZXYueG1sUEsFBgAAAAAEAAQA+QAAAJMDAAAAAA==&#10;">
                  <v:stroke endarrow="block"/>
                </v:line>
                <v:line id="Line 57" o:spid="_x0000_s1111" style="position:absolute;flip:x y;visibility:visible;mso-wrap-style:square" from="5209,9880" to="6289,11140"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yJoHMUAAADcAAAADwAAAGRycy9kb3ducmV2LnhtbESPQWvCQBSE7wX/w/IK3uomHqxNXaUI&#10;ggcv2qLXl+wzG82+TbJrjP/eLRR6HGbmG2axGmwteup85VhBOklAEBdOV1wq+PnevM1B+ICssXZM&#10;Ch7kYbUcvSww0+7Oe+oPoRQRwj5DBSaEJpPSF4Ys+olriKN3dp3FEGVXSt3hPcJtLadJMpMWK44L&#10;BhtaGyquh5tV0Oe39HLc7a8+P7Uf+dy06107U2r8Onx9ggg0hP/wX3urFUzTd/g9E4+AXD4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yJoHMUAAADcAAAADwAAAAAAAAAA&#10;AAAAAAChAgAAZHJzL2Rvd25yZXYueG1sUEsFBgAAAAAEAAQA+QAAAJMDAAAAAA==&#10;">
                  <v:stroke endarrow="block"/>
                </v:line>
                <v:shape id="Text Box 58" o:spid="_x0000_s1112" type="#_x0000_t202" style="position:absolute;left:8629;top:970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2uRHwAAA&#10;ANwAAAAPAAAAZHJzL2Rvd25yZXYueG1sRE9Ni8IwEL0L/ocwgjdNFFfcahRRBE8r1t0Fb0MztsVm&#10;Uppo6783h4U9Pt73atPZSjyp8aVjDZOxAkGcOVNyruH7chgtQPiAbLByTBpe5GGz7vdWmBjX8pme&#10;achFDGGfoIYihDqR0mcFWfRjVxNH7uYaiyHCJpemwTaG20pOlZpLiyXHhgJr2hWU3dOH1fDzdbv+&#10;ztQp39uPunWdkmw/pdbDQbddggjUhX/xn/toNEwncW08E4+AXL8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BM2uRHwAAAANwAAAAPAAAAAAAAAAAAAAAAAJcCAABkcnMvZG93bnJl&#10;di54bWxQSwUGAAAAAAQABAD1AAAAhAMAAAAA&#10;" filled="f" stroked="f">
                  <v:textbox>
                    <w:txbxContent>
                      <w:p w14:paraId="45B15142" w14:textId="77777777" w:rsidR="00973C4D" w:rsidRPr="00044EBA" w:rsidRDefault="00973C4D" w:rsidP="00F20021">
                        <w:pPr>
                          <w:rPr>
                            <w:sz w:val="20"/>
                            <w:szCs w:val="20"/>
                          </w:rPr>
                        </w:pPr>
                        <w:r w:rsidRPr="00044EBA">
                          <w:rPr>
                            <w:sz w:val="20"/>
                            <w:szCs w:val="20"/>
                          </w:rPr>
                          <w:t>5</w:t>
                        </w:r>
                        <w:r>
                          <w:rPr>
                            <w:sz w:val="20"/>
                            <w:szCs w:val="20"/>
                          </w:rPr>
                          <w:t>.0</w:t>
                        </w:r>
                        <w:r w:rsidRPr="00044EBA">
                          <w:rPr>
                            <w:sz w:val="20"/>
                            <w:szCs w:val="20"/>
                          </w:rPr>
                          <w:t xml:space="preserve"> kg</w:t>
                        </w:r>
                      </w:p>
                    </w:txbxContent>
                  </v:textbox>
                </v:shape>
                <v:shape id="Text Box 59" o:spid="_x0000_s1113" type="#_x0000_t202" style="position:absolute;left:430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lkHcwwAA&#10;ANwAAAAPAAAAZHJzL2Rvd25yZXYueG1sRI9Bi8IwFITvwv6H8Ba8aaKorNUoiyJ4UtTdBW+P5tmW&#10;bV5KE23990YQPA4z8w0zX7a2FDeqfeFYw6CvQBCnzhScafg5bXpfIHxANlg6Jg138rBcfHTmmBjX&#10;8IFux5CJCGGfoIY8hCqR0qc5WfR9VxFH7+JqiyHKOpOmxibCbSmHSk2kxYLjQo4VrXJK/49Xq+F3&#10;dzn/jdQ+W9tx1bhWSbZTqXX3s/2egQjUhnf41d4aDcPBFJ5n4hGQiw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jlkHcwwAAANwAAAAPAAAAAAAAAAAAAAAAAJcCAABkcnMvZG93&#10;bnJldi54bWxQSwUGAAAAAAQABAD1AAAAhwMAAAAA&#10;" filled="f" stroked="f">
                  <v:textbox>
                    <w:txbxContent>
                      <w:p w14:paraId="645410A5" w14:textId="77777777" w:rsidR="00973C4D" w:rsidRPr="00044EBA" w:rsidRDefault="00973C4D" w:rsidP="00F20021">
                        <w:pPr>
                          <w:rPr>
                            <w:sz w:val="20"/>
                            <w:szCs w:val="20"/>
                          </w:rPr>
                        </w:pPr>
                        <w:r>
                          <w:rPr>
                            <w:sz w:val="20"/>
                            <w:szCs w:val="20"/>
                          </w:rPr>
                          <w:t>3.0</w:t>
                        </w:r>
                        <w:r w:rsidRPr="00044EBA">
                          <w:rPr>
                            <w:sz w:val="20"/>
                            <w:szCs w:val="20"/>
                          </w:rPr>
                          <w:t xml:space="preserve"> kg</w:t>
                        </w:r>
                      </w:p>
                    </w:txbxContent>
                  </v:textbox>
                </v:shape>
                <v:shape id="Arc 60" o:spid="_x0000_s1114" style="position:absolute;left:6829;top:10780;width:180;height:360;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n6bpxAAA&#10;ANwAAAAPAAAAZHJzL2Rvd25yZXYueG1sRE9Na8JAEL0X+h+WKfRWNw1UJHWVUgkEjUpTEY/T7Jik&#10;zc6G7Krx37sHocfH+57OB9OKM/WusazgdRSBIC6tbrhSsPtOXyYgnEfW2FomBVdyMJ89Pkwx0fbC&#10;X3QufCVCCLsEFdTed4mUrqzJoBvZjjhwR9sb9AH2ldQ9XkK4aWUcRWNpsOHQUGNHnzWVf8XJKHDb&#10;fLfhY/a2XmWbZfqz/z3kvFDq+Wn4eAfhafD/4rs70wriOMwPZ8IRkLMb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5+m6cQAAADcAAAADwAAAAAAAAAAAAAAAACXAgAAZHJzL2Rv&#10;d25yZXYueG1sUEsFBgAAAAAEAAQA9QAAAIgDAAAAAA==&#10;" path="m-1,0nfc11929,,21600,9670,21600,21600em-1,0nsc11929,,21600,9670,21600,21600l0,21600,-1,0xe" filled="f">
                  <v:path arrowok="t" o:extrusionok="f" o:connecttype="custom" o:connectlocs="0,0;180,360;0,360" o:connectangles="0,0,0"/>
                </v:shape>
                <v:shape id="Arc 61" o:spid="_x0000_s1115" style="position:absolute;left:5749;top:10780;width:180;height:360;flip:x;visibility:visible;mso-wrap-style:square;v-text-anchor:top" coordsize="21600,216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dmkkwQAA&#10;ANwAAAAPAAAAZHJzL2Rvd25yZXYueG1sRI/disIwFITvhX2HcIS909QuFqmmRQRdL/17gENzti3b&#10;nJQkW+vbbwTBy2FmvmE25Wg6MZDzrWUFi3kCgriyuuVawe26n61A+ICssbNMCh7koSw+JhvMtb3z&#10;mYZLqEWEsM9RQRNCn0vpq4YM+rntiaP3Y53BEKWrpXZ4j3DTyTRJMmmw5bjQYE+7hqrfy59RcG2z&#10;0yHlXRZBQ1ja/be7Lb+U+pyO2zWIQGN4h1/to1aQpgt4nolHQBb/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XZpJMEAAADcAAAADwAAAAAAAAAAAAAAAACXAgAAZHJzL2Rvd25y&#10;ZXYueG1sUEsFBgAAAAAEAAQA9QAAAIUDAAAAAA==&#10;" path="m-1,0nfc11929,,21600,9670,21600,21600em-1,0nsc11929,,21600,9670,21600,21600l0,21600,-1,0xe" filled="f">
                  <v:path arrowok="t" o:extrusionok="f" o:connecttype="custom" o:connectlocs="0,0;180,360;0,360" o:connectangles="0,0,0"/>
                </v:shape>
                <v:shape id="Text Box 62" o:spid="_x0000_s1116" type="#_x0000_t202" style="position:absolute;left:5209;top:107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XhkQxAAA&#10;ANwAAAAPAAAAZHJzL2Rvd25yZXYueG1sRI/NasMwEITvhbyD2EBvtRTTlsSJEkJLoKeWOj+Q22Jt&#10;bBNrZSzFdt++KhRyHGbmG2a1GW0jeup87VjDLFEgiAtnai41HPa7pzkIH5ANNo5Jww952KwnDyvM&#10;jBv4m/o8lCJC2GeooQqhzaT0RUUWfeJa4uhdXGcxRNmV0nQ4RLhtZKrUq7RYc1yosKW3ioprfrMa&#10;jp+X8+lZfZXv9qUd3Kgk24XU+nE6bpcgAo3hHv5vfxgNaZrC35l4BOT6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414ZEMQAAADcAAAADwAAAAAAAAAAAAAAAACXAgAAZHJzL2Rv&#10;d25yZXYueG1sUEsFBgAAAAAEAAQA9QAAAIgDAAAAAA==&#10;" filled="f" stroked="f">
                  <v:textbox>
                    <w:txbxContent>
                      <w:p w14:paraId="54D21A88" w14:textId="77777777" w:rsidR="00973C4D" w:rsidRPr="00831561" w:rsidRDefault="00973C4D" w:rsidP="00F20021">
                        <w:pPr>
                          <w:rPr>
                            <w:sz w:val="20"/>
                            <w:szCs w:val="20"/>
                            <w:vertAlign w:val="superscript"/>
                          </w:rPr>
                        </w:pPr>
                        <w:r>
                          <w:rPr>
                            <w:sz w:val="20"/>
                            <w:szCs w:val="20"/>
                          </w:rPr>
                          <w:t>53</w:t>
                        </w:r>
                        <w:r>
                          <w:rPr>
                            <w:sz w:val="20"/>
                            <w:szCs w:val="20"/>
                            <w:vertAlign w:val="superscript"/>
                          </w:rPr>
                          <w:t>0</w:t>
                        </w:r>
                      </w:p>
                    </w:txbxContent>
                  </v:textbox>
                </v:shape>
                <v:shape id="Text Box 63" o:spid="_x0000_s1117" type="#_x0000_t202" style="position:absolute;left:7009;top:107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EryLxQAA&#10;ANwAAAAPAAAAZHJzL2Rvd25yZXYueG1sRI9Pa8JAFMTvhX6H5RW86W7jH2rqJpQWwVNFrYK3R/aZ&#10;hGbfhuxq0m/fLQg9DjPzG2aVD7YRN+p87VjD80SBIC6cqbnU8HVYj19A+IBssHFMGn7IQ549Pqww&#10;Na7nHd32oRQRwj5FDVUIbSqlLyqy6CeuJY7exXUWQ5RdKU2HfYTbRiZKLaTFmuNChS29V1R8769W&#10;w/Hzcj7N1Lb8sPO2d4OSbJdS69HT8PYKItAQ/sP39sZoSJIp/J2JR0Bm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wSvIvFAAAA3AAAAA8AAAAAAAAAAAAAAAAAlwIAAGRycy9k&#10;b3ducmV2LnhtbFBLBQYAAAAABAAEAPUAAACJAwAAAAA=&#10;" filled="f" stroked="f">
                  <v:textbox>
                    <w:txbxContent>
                      <w:p w14:paraId="7FB46B55" w14:textId="77777777" w:rsidR="00973C4D" w:rsidRPr="00831561" w:rsidRDefault="00973C4D" w:rsidP="00F20021">
                        <w:pPr>
                          <w:rPr>
                            <w:sz w:val="20"/>
                            <w:szCs w:val="20"/>
                            <w:vertAlign w:val="superscript"/>
                          </w:rPr>
                        </w:pPr>
                        <w:r>
                          <w:rPr>
                            <w:sz w:val="20"/>
                            <w:szCs w:val="20"/>
                          </w:rPr>
                          <w:t>37</w:t>
                        </w:r>
                        <w:r>
                          <w:rPr>
                            <w:sz w:val="20"/>
                            <w:szCs w:val="20"/>
                            <w:vertAlign w:val="superscript"/>
                          </w:rPr>
                          <w:t>0</w:t>
                        </w:r>
                      </w:p>
                    </w:txbxContent>
                  </v:textbox>
                </v:shape>
                <v:shape id="Text Box 64" o:spid="_x0000_s1118" type="#_x0000_t202" style="position:absolute;left:700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yT/xAAA&#10;ANwAAAAPAAAAZHJzL2Rvd25yZXYueG1sRI9Pa8JAFMTvBb/D8gRvza5Bi0ZXEYvQk6X+A2+P7DMJ&#10;Zt+G7Nak375bKHgcZuY3zHLd21o8qPWVYw3jRIEgzp2puNBwOu5eZyB8QDZYOyYNP+RhvRq8LDEz&#10;ruMvehxCISKEfYYayhCaTEqfl2TRJ64hjt7NtRZDlG0hTYtdhNtapkq9SYsVx4USG9qWlN8P31bD&#10;eX+7Xibqs3i306ZzvZJs51Lr0bDfLEAE6sMz/N/+MBrSdAJ/Z+IRkK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A/sk/8QAAADcAAAADwAAAAAAAAAAAAAAAACXAgAAZHJzL2Rv&#10;d25yZXYueG1sUEsFBgAAAAAEAAQA9QAAAIgDAAAAAA==&#10;" filled="f" stroked="f">
                  <v:textbox>
                    <w:txbxContent>
                      <w:p w14:paraId="12A89D2C" w14:textId="77777777" w:rsidR="00973C4D" w:rsidRPr="00831561" w:rsidRDefault="00973C4D" w:rsidP="00F20021">
                        <w:pPr>
                          <w:rPr>
                            <w:sz w:val="20"/>
                            <w:szCs w:val="20"/>
                            <w:vertAlign w:val="superscript"/>
                          </w:rPr>
                        </w:pPr>
                        <w:proofErr w:type="gramStart"/>
                        <w:r>
                          <w:rPr>
                            <w:sz w:val="20"/>
                            <w:szCs w:val="20"/>
                          </w:rPr>
                          <w:t>150 ms</w:t>
                        </w:r>
                        <w:r>
                          <w:rPr>
                            <w:sz w:val="20"/>
                            <w:szCs w:val="20"/>
                            <w:vertAlign w:val="superscript"/>
                          </w:rPr>
                          <w:t>-1</w:t>
                        </w:r>
                        <w:proofErr w:type="gramEnd"/>
                      </w:p>
                    </w:txbxContent>
                  </v:textbox>
                </v:shape>
                <v:shape id="Text Box 65" o:spid="_x0000_s1119" type="#_x0000_t202" style="position:absolute;left:5389;top:9880;width:1440;height:108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t4FkxAAA&#10;ANwAAAAPAAAAZHJzL2Rvd25yZXYueG1sRI9Pi8IwFMTvC36H8ARva2LRxe0aRRTBk8v6Z2Fvj+bZ&#10;FpuX0kRbv/1GEDwOM/MbZrbobCVu1PjSsYbRUIEgzpwpOddwPGzepyB8QDZYOSYNd/KwmPfeZpga&#10;1/IP3fYhFxHCPkUNRQh1KqXPCrLoh64mjt7ZNRZDlE0uTYNthNtKJkp9SIslx4UCa1oVlF32V6vh&#10;tDv//Y7Vd762k7p1nZJsP6XWg363/AIRqAuv8LO9NRqSZAKPM/EIyPk/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LeBZMQAAADcAAAADwAAAAAAAAAAAAAAAACXAgAAZHJzL2Rv&#10;d25yZXYueG1sUEsFBgAAAAAEAAQA9QAAAIgDAAAAAA==&#10;" filled="f" stroked="f">
                  <v:textbox>
                    <w:txbxContent>
                      <w:p w14:paraId="13A323A3" w14:textId="77777777" w:rsidR="00973C4D" w:rsidRPr="00831561" w:rsidRDefault="00973C4D" w:rsidP="00F20021">
                        <w:pPr>
                          <w:rPr>
                            <w:sz w:val="20"/>
                            <w:szCs w:val="20"/>
                            <w:vertAlign w:val="superscript"/>
                          </w:rPr>
                        </w:pPr>
                        <w:proofErr w:type="gramStart"/>
                        <w:r>
                          <w:rPr>
                            <w:sz w:val="20"/>
                            <w:szCs w:val="20"/>
                          </w:rPr>
                          <w:t>200 ms</w:t>
                        </w:r>
                        <w:r>
                          <w:rPr>
                            <w:sz w:val="20"/>
                            <w:szCs w:val="20"/>
                            <w:vertAlign w:val="superscript"/>
                          </w:rPr>
                          <w:t>-1</w:t>
                        </w:r>
                        <w:proofErr w:type="gramEnd"/>
                      </w:p>
                    </w:txbxContent>
                  </v:textbox>
                </v:shape>
                <w10:wrap type="square"/>
              </v:group>
            </w:pict>
          </mc:Fallback>
        </mc:AlternateContent>
      </w:r>
    </w:p>
    <w:p w14:paraId="4C4B4035" w14:textId="77777777" w:rsidR="00F20021" w:rsidRPr="002255A0" w:rsidRDefault="00F20021" w:rsidP="00F20021">
      <w:pPr>
        <w:ind w:left="360"/>
        <w:rPr>
          <w:lang w:val="en-AU"/>
        </w:rPr>
      </w:pPr>
    </w:p>
    <w:p w14:paraId="7DEB1521" w14:textId="77777777" w:rsidR="00F20021" w:rsidRPr="002255A0" w:rsidRDefault="00F20021" w:rsidP="00F20021">
      <w:pPr>
        <w:rPr>
          <w:lang w:val="en-AU"/>
        </w:rPr>
      </w:pPr>
    </w:p>
    <w:p w14:paraId="3E969810" w14:textId="77777777" w:rsidR="00F20021" w:rsidRPr="002255A0" w:rsidRDefault="00F20021" w:rsidP="00F20021">
      <w:pPr>
        <w:rPr>
          <w:lang w:val="en-AU"/>
        </w:rPr>
      </w:pPr>
    </w:p>
    <w:p w14:paraId="32546811" w14:textId="77777777" w:rsidR="00F20021" w:rsidRPr="002255A0" w:rsidRDefault="00F20021" w:rsidP="00F20021">
      <w:pPr>
        <w:rPr>
          <w:lang w:val="en-AU"/>
        </w:rPr>
      </w:pPr>
    </w:p>
    <w:p w14:paraId="6B292E3D" w14:textId="77777777" w:rsidR="00F20021" w:rsidRPr="002255A0" w:rsidRDefault="00F20021" w:rsidP="00F20021">
      <w:pPr>
        <w:rPr>
          <w:lang w:val="en-AU"/>
        </w:rPr>
      </w:pPr>
    </w:p>
    <w:p w14:paraId="25DFC0BD" w14:textId="77777777" w:rsidR="00F20021" w:rsidRPr="002255A0" w:rsidRDefault="00F20021" w:rsidP="00F20021">
      <w:pPr>
        <w:rPr>
          <w:lang w:val="en-AU"/>
        </w:rPr>
      </w:pPr>
    </w:p>
    <w:p w14:paraId="13F1DFC4" w14:textId="77777777" w:rsidR="00F20021" w:rsidRPr="002255A0" w:rsidRDefault="00F20021" w:rsidP="00F20021">
      <w:pPr>
        <w:rPr>
          <w:lang w:val="en-AU"/>
        </w:rPr>
      </w:pPr>
    </w:p>
    <w:p w14:paraId="41221228" w14:textId="77777777" w:rsidR="00F20021" w:rsidRPr="002255A0" w:rsidRDefault="00F20021" w:rsidP="00F20021">
      <w:pPr>
        <w:rPr>
          <w:lang w:val="en-AU"/>
        </w:rPr>
      </w:pPr>
    </w:p>
    <w:p w14:paraId="531F6BF6" w14:textId="77777777" w:rsidR="00F20021" w:rsidRPr="002255A0" w:rsidRDefault="00F20021" w:rsidP="00F20021">
      <w:pPr>
        <w:rPr>
          <w:lang w:val="en-AU"/>
        </w:rPr>
      </w:pPr>
    </w:p>
    <w:p w14:paraId="777D97A0" w14:textId="77777777" w:rsidR="00F20021" w:rsidRPr="002255A0" w:rsidRDefault="00F20021" w:rsidP="00F20021">
      <w:pPr>
        <w:rPr>
          <w:lang w:val="en-AU"/>
        </w:rPr>
      </w:pPr>
    </w:p>
    <w:p w14:paraId="282EDE78" w14:textId="77777777" w:rsidR="00F20021" w:rsidRPr="002255A0" w:rsidRDefault="00F20021" w:rsidP="00F20021">
      <w:pPr>
        <w:rPr>
          <w:lang w:val="en-AU"/>
        </w:rPr>
      </w:pPr>
    </w:p>
    <w:p w14:paraId="2919797D" w14:textId="77777777" w:rsidR="00F20021" w:rsidRPr="002255A0" w:rsidRDefault="00F20021" w:rsidP="00F20021">
      <w:pPr>
        <w:rPr>
          <w:lang w:val="en-AU"/>
        </w:rPr>
      </w:pPr>
    </w:p>
    <w:p w14:paraId="77A520CB" w14:textId="77777777" w:rsidR="00BE69B3" w:rsidRPr="002255A0" w:rsidRDefault="00BE69B3" w:rsidP="00F20021">
      <w:pPr>
        <w:rPr>
          <w:lang w:val="en-AU"/>
        </w:rPr>
      </w:pPr>
    </w:p>
    <w:p w14:paraId="5156665C" w14:textId="77777777" w:rsidR="00F20021" w:rsidRPr="002255A0" w:rsidRDefault="00F20021" w:rsidP="00F20021">
      <w:pPr>
        <w:rPr>
          <w:lang w:val="en-AU"/>
        </w:rPr>
      </w:pPr>
      <w:r w:rsidRPr="002255A0">
        <w:rPr>
          <w:lang w:val="en-AU"/>
        </w:rPr>
        <w:t>Total final momentum = Total initial momentum = 180 kgms</w:t>
      </w:r>
      <w:r w:rsidRPr="002255A0">
        <w:rPr>
          <w:vertAlign w:val="superscript"/>
          <w:lang w:val="en-AU"/>
        </w:rPr>
        <w:t xml:space="preserve">-1 </w:t>
      </w:r>
      <w:r w:rsidRPr="002255A0">
        <w:rPr>
          <w:lang w:val="en-AU"/>
        </w:rPr>
        <w:t>N</w:t>
      </w:r>
    </w:p>
    <w:p w14:paraId="7AA1A8DE" w14:textId="77777777" w:rsidR="00F20021" w:rsidRPr="002255A0" w:rsidRDefault="00F20021" w:rsidP="00F20021">
      <w:pPr>
        <w:rPr>
          <w:lang w:val="en-AU"/>
        </w:rPr>
      </w:pPr>
    </w:p>
    <w:p w14:paraId="26D83780" w14:textId="77777777" w:rsidR="00F20021" w:rsidRPr="002255A0" w:rsidRDefault="00F20021" w:rsidP="00F20021">
      <w:pPr>
        <w:rPr>
          <w:lang w:val="en-AU"/>
        </w:rPr>
      </w:pPr>
      <w:r w:rsidRPr="002255A0">
        <w:rPr>
          <w:b/>
          <w:lang w:val="en-AU"/>
        </w:rPr>
        <w:t>By components</w:t>
      </w:r>
      <w:r w:rsidRPr="002255A0">
        <w:rPr>
          <w:lang w:val="en-AU"/>
        </w:rPr>
        <w:t>, total final momentum of the two pieces is: 930 N and 240 W</w:t>
      </w:r>
    </w:p>
    <w:p w14:paraId="4FD5DDE0" w14:textId="77777777" w:rsidR="00F20021" w:rsidRPr="002255A0" w:rsidRDefault="00F20021" w:rsidP="00F20021">
      <w:pPr>
        <w:rPr>
          <w:lang w:val="en-AU"/>
        </w:rPr>
      </w:pPr>
      <w:r w:rsidRPr="002255A0">
        <w:rPr>
          <w:lang w:val="en-AU"/>
        </w:rPr>
        <w:t>So third piece must have 750 S and 240 E</w:t>
      </w:r>
    </w:p>
    <w:p w14:paraId="5AADB2F0" w14:textId="77777777" w:rsidR="00F20021" w:rsidRPr="002255A0" w:rsidRDefault="00F20021" w:rsidP="00F20021">
      <w:pPr>
        <w:rPr>
          <w:lang w:val="en-AU"/>
        </w:rPr>
      </w:pPr>
      <w:r w:rsidRPr="002255A0">
        <w:rPr>
          <w:lang w:val="en-AU"/>
        </w:rPr>
        <w:t>P= 787 kgms</w:t>
      </w:r>
      <w:r w:rsidRPr="002255A0">
        <w:rPr>
          <w:vertAlign w:val="superscript"/>
          <w:lang w:val="en-AU"/>
        </w:rPr>
        <w:t>-1</w:t>
      </w:r>
      <w:r w:rsidRPr="002255A0">
        <w:rPr>
          <w:lang w:val="en-AU"/>
        </w:rPr>
        <w:t>.</w:t>
      </w:r>
    </w:p>
    <w:p w14:paraId="16D234C0" w14:textId="0E37DBB9" w:rsidR="00205EFD" w:rsidRPr="002255A0" w:rsidRDefault="00F20021" w:rsidP="00BE69B3">
      <w:pPr>
        <w:rPr>
          <w:lang w:val="en-AU"/>
        </w:rPr>
      </w:pPr>
      <w:r w:rsidRPr="002255A0">
        <w:rPr>
          <w:lang w:val="en-AU"/>
        </w:rPr>
        <w:t>So v= 787/7   = 110 ms</w:t>
      </w:r>
      <w:r w:rsidRPr="002255A0">
        <w:rPr>
          <w:vertAlign w:val="superscript"/>
          <w:lang w:val="en-AU"/>
        </w:rPr>
        <w:t>-1</w:t>
      </w:r>
      <w:r w:rsidRPr="002255A0">
        <w:rPr>
          <w:lang w:val="en-AU"/>
        </w:rPr>
        <w:t>.</w:t>
      </w:r>
    </w:p>
    <w:p w14:paraId="0FF4EEB9" w14:textId="77777777" w:rsidR="00205EFD" w:rsidRPr="002255A0" w:rsidRDefault="00205EFD">
      <w:pPr>
        <w:spacing w:after="200" w:line="276" w:lineRule="auto"/>
        <w:rPr>
          <w:lang w:val="en-AU"/>
        </w:rPr>
      </w:pPr>
      <w:r w:rsidRPr="002255A0">
        <w:rPr>
          <w:lang w:val="en-AU"/>
        </w:rPr>
        <w:br w:type="page"/>
      </w:r>
    </w:p>
    <w:p w14:paraId="67F9CD30" w14:textId="6B869EEF" w:rsidR="00205EFD" w:rsidRPr="002255A0" w:rsidRDefault="00205EFD" w:rsidP="00205EFD">
      <w:r w:rsidRPr="002255A0">
        <w:lastRenderedPageBreak/>
        <w:t xml:space="preserve">Calculate the tension force acting on the 80 kg climber. </w:t>
      </w:r>
    </w:p>
    <w:p w14:paraId="7541AAF0" w14:textId="77777777" w:rsidR="00205EFD" w:rsidRPr="002255A0" w:rsidRDefault="00205EFD" w:rsidP="00205EFD">
      <w:r w:rsidRPr="002255A0">
        <w:t>The angle between the rope and the cliff is 20</w:t>
      </w:r>
      <w:r w:rsidRPr="002255A0">
        <w:rPr>
          <w:vertAlign w:val="superscript"/>
        </w:rPr>
        <w:t>0</w:t>
      </w:r>
      <w:r w:rsidRPr="002255A0">
        <w:t xml:space="preserve">. </w:t>
      </w:r>
    </w:p>
    <w:p w14:paraId="7347A6BB" w14:textId="77777777" w:rsidR="00205EFD" w:rsidRPr="002255A0" w:rsidRDefault="00205EFD" w:rsidP="00205EFD">
      <w:r w:rsidRPr="002255A0">
        <w:t>The angle between the climber and the cliff is 50</w:t>
      </w:r>
      <w:r w:rsidRPr="002255A0">
        <w:rPr>
          <w:vertAlign w:val="superscript"/>
        </w:rPr>
        <w:t>0</w:t>
      </w:r>
      <w:r w:rsidRPr="002255A0">
        <w:t xml:space="preserve"> </w:t>
      </w:r>
    </w:p>
    <w:p w14:paraId="1ED4435B" w14:textId="77777777" w:rsidR="00205EFD" w:rsidRPr="002255A0" w:rsidRDefault="00205EFD" w:rsidP="00205EFD">
      <w:r w:rsidRPr="002255A0">
        <w:t xml:space="preserve">Assume the rope is attached to his </w:t>
      </w:r>
      <w:proofErr w:type="spellStart"/>
      <w:r w:rsidRPr="002255A0">
        <w:t>center</w:t>
      </w:r>
      <w:proofErr w:type="spellEnd"/>
      <w:r w:rsidRPr="002255A0">
        <w:t xml:space="preserve"> of mass which is half way between is head and feet.</w:t>
      </w:r>
    </w:p>
    <w:p w14:paraId="5028B16E" w14:textId="77777777" w:rsidR="00205EFD" w:rsidRPr="002255A0" w:rsidRDefault="00205EFD" w:rsidP="00205EFD">
      <w:r w:rsidRPr="002255A0">
        <w:t>(hint consider torques about his feet)</w:t>
      </w:r>
    </w:p>
    <w:p w14:paraId="442BABB7" w14:textId="77777777" w:rsidR="00205EFD" w:rsidRPr="002255A0" w:rsidRDefault="00205EFD" w:rsidP="00205EFD">
      <w:r w:rsidRPr="002255A0">
        <w:rPr>
          <w:noProof/>
          <w:lang w:eastAsia="en-GB"/>
        </w:rPr>
        <mc:AlternateContent>
          <mc:Choice Requires="wpg">
            <w:drawing>
              <wp:anchor distT="0" distB="0" distL="114300" distR="114300" simplePos="0" relativeHeight="251678720" behindDoc="0" locked="0" layoutInCell="1" allowOverlap="1" wp14:anchorId="15A7D9BC" wp14:editId="6358CFF8">
                <wp:simplePos x="0" y="0"/>
                <wp:positionH relativeFrom="column">
                  <wp:posOffset>4318635</wp:posOffset>
                </wp:positionH>
                <wp:positionV relativeFrom="paragraph">
                  <wp:posOffset>22225</wp:posOffset>
                </wp:positionV>
                <wp:extent cx="2394585" cy="3528695"/>
                <wp:effectExtent l="1905" t="12700" r="13335" b="11430"/>
                <wp:wrapTight wrapText="bothSides">
                  <wp:wrapPolygon edited="0">
                    <wp:start x="11444" y="-58"/>
                    <wp:lineTo x="9812" y="292"/>
                    <wp:lineTo x="9125" y="525"/>
                    <wp:lineTo x="5161" y="10215"/>
                    <wp:lineTo x="1031" y="10681"/>
                    <wp:lineTo x="344" y="10977"/>
                    <wp:lineTo x="-86" y="11385"/>
                    <wp:lineTo x="-86" y="11502"/>
                    <wp:lineTo x="516" y="12085"/>
                    <wp:lineTo x="516" y="12318"/>
                    <wp:lineTo x="1632" y="13018"/>
                    <wp:lineTo x="1982" y="13018"/>
                    <wp:lineTo x="1461" y="13950"/>
                    <wp:lineTo x="1289" y="14188"/>
                    <wp:lineTo x="1117" y="15004"/>
                    <wp:lineTo x="1461" y="15820"/>
                    <wp:lineTo x="1547" y="16170"/>
                    <wp:lineTo x="2927" y="16757"/>
                    <wp:lineTo x="3700" y="16757"/>
                    <wp:lineTo x="2755" y="18623"/>
                    <wp:lineTo x="1461" y="20492"/>
                    <wp:lineTo x="1289" y="20900"/>
                    <wp:lineTo x="3013" y="21134"/>
                    <wp:lineTo x="7744" y="21425"/>
                    <wp:lineTo x="7744" y="21483"/>
                    <wp:lineTo x="20483" y="21542"/>
                    <wp:lineTo x="20999" y="21542"/>
                    <wp:lineTo x="21084" y="21425"/>
                    <wp:lineTo x="20741" y="19555"/>
                    <wp:lineTo x="20483" y="17690"/>
                    <wp:lineTo x="20053" y="15820"/>
                    <wp:lineTo x="20139" y="13950"/>
                    <wp:lineTo x="20483" y="12085"/>
                    <wp:lineTo x="20999" y="11152"/>
                    <wp:lineTo x="21170" y="10215"/>
                    <wp:lineTo x="21514" y="9282"/>
                    <wp:lineTo x="21686" y="8349"/>
                    <wp:lineTo x="21428" y="525"/>
                    <wp:lineTo x="19446" y="350"/>
                    <wp:lineTo x="11788" y="-58"/>
                    <wp:lineTo x="11444" y="-58"/>
                  </wp:wrapPolygon>
                </wp:wrapTight>
                <wp:docPr id="71" name="Group 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94585" cy="3528695"/>
                          <a:chOff x="7209" y="780"/>
                          <a:chExt cx="3771" cy="5557"/>
                        </a:xfrm>
                      </wpg:grpSpPr>
                      <pic:pic xmlns:pic="http://schemas.openxmlformats.org/drawingml/2006/picture">
                        <pic:nvPicPr>
                          <pic:cNvPr id="72" name="Picture 102" descr="MCj02502270000[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7209" y="2733"/>
                            <a:ext cx="2842" cy="3593"/>
                          </a:xfrm>
                          <a:prstGeom prst="rect">
                            <a:avLst/>
                          </a:prstGeom>
                          <a:noFill/>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solidFill>
                                  <a:srgbClr val="FFFFFF"/>
                                </a:solidFill>
                              </a14:hiddenFill>
                            </a:ext>
                          </a:extLst>
                        </pic:spPr>
                      </pic:pic>
                      <wps:wsp>
                        <wps:cNvPr id="73" name="Freeform 103"/>
                        <wps:cNvSpPr>
                          <a:spLocks/>
                        </wps:cNvSpPr>
                        <wps:spPr bwMode="auto">
                          <a:xfrm>
                            <a:off x="8466" y="780"/>
                            <a:ext cx="2514" cy="5557"/>
                          </a:xfrm>
                          <a:custGeom>
                            <a:avLst/>
                            <a:gdLst>
                              <a:gd name="T0" fmla="*/ 39 w 2514"/>
                              <a:gd name="T1" fmla="*/ 5085 h 5400"/>
                              <a:gd name="T2" fmla="*/ 114 w 2514"/>
                              <a:gd name="T3" fmla="*/ 4695 h 5400"/>
                              <a:gd name="T4" fmla="*/ 84 w 2514"/>
                              <a:gd name="T5" fmla="*/ 4455 h 5400"/>
                              <a:gd name="T6" fmla="*/ 54 w 2514"/>
                              <a:gd name="T7" fmla="*/ 4320 h 5400"/>
                              <a:gd name="T8" fmla="*/ 69 w 2514"/>
                              <a:gd name="T9" fmla="*/ 4275 h 5400"/>
                              <a:gd name="T10" fmla="*/ 114 w 2514"/>
                              <a:gd name="T11" fmla="*/ 4095 h 5400"/>
                              <a:gd name="T12" fmla="*/ 204 w 2514"/>
                              <a:gd name="T13" fmla="*/ 3945 h 5400"/>
                              <a:gd name="T14" fmla="*/ 294 w 2514"/>
                              <a:gd name="T15" fmla="*/ 3630 h 5400"/>
                              <a:gd name="T16" fmla="*/ 204 w 2514"/>
                              <a:gd name="T17" fmla="*/ 2955 h 5400"/>
                              <a:gd name="T18" fmla="*/ 309 w 2514"/>
                              <a:gd name="T19" fmla="*/ 2130 h 5400"/>
                              <a:gd name="T20" fmla="*/ 324 w 2514"/>
                              <a:gd name="T21" fmla="*/ 1875 h 5400"/>
                              <a:gd name="T22" fmla="*/ 294 w 2514"/>
                              <a:gd name="T23" fmla="*/ 1755 h 5400"/>
                              <a:gd name="T24" fmla="*/ 399 w 2514"/>
                              <a:gd name="T25" fmla="*/ 720 h 5400"/>
                              <a:gd name="T26" fmla="*/ 369 w 2514"/>
                              <a:gd name="T27" fmla="*/ 675 h 5400"/>
                              <a:gd name="T28" fmla="*/ 399 w 2514"/>
                              <a:gd name="T29" fmla="*/ 435 h 5400"/>
                              <a:gd name="T30" fmla="*/ 369 w 2514"/>
                              <a:gd name="T31" fmla="*/ 150 h 5400"/>
                              <a:gd name="T32" fmla="*/ 414 w 2514"/>
                              <a:gd name="T33" fmla="*/ 120 h 5400"/>
                              <a:gd name="T34" fmla="*/ 489 w 2514"/>
                              <a:gd name="T35" fmla="*/ 90 h 5400"/>
                              <a:gd name="T36" fmla="*/ 774 w 2514"/>
                              <a:gd name="T37" fmla="*/ 0 h 5400"/>
                              <a:gd name="T38" fmla="*/ 1389 w 2514"/>
                              <a:gd name="T39" fmla="*/ 75 h 5400"/>
                              <a:gd name="T40" fmla="*/ 1899 w 2514"/>
                              <a:gd name="T41" fmla="*/ 90 h 5400"/>
                              <a:gd name="T42" fmla="*/ 2424 w 2514"/>
                              <a:gd name="T43" fmla="*/ 150 h 5400"/>
                              <a:gd name="T44" fmla="*/ 2514 w 2514"/>
                              <a:gd name="T45" fmla="*/ 2145 h 5400"/>
                              <a:gd name="T46" fmla="*/ 2424 w 2514"/>
                              <a:gd name="T47" fmla="*/ 2535 h 5400"/>
                              <a:gd name="T48" fmla="*/ 2364 w 2514"/>
                              <a:gd name="T49" fmla="*/ 2865 h 5400"/>
                              <a:gd name="T50" fmla="*/ 2304 w 2514"/>
                              <a:gd name="T51" fmla="*/ 2985 h 5400"/>
                              <a:gd name="T52" fmla="*/ 2214 w 2514"/>
                              <a:gd name="T53" fmla="*/ 3885 h 5400"/>
                              <a:gd name="T54" fmla="*/ 2289 w 2514"/>
                              <a:gd name="T55" fmla="*/ 4395 h 5400"/>
                              <a:gd name="T56" fmla="*/ 2349 w 2514"/>
                              <a:gd name="T57" fmla="*/ 4950 h 5400"/>
                              <a:gd name="T58" fmla="*/ 2379 w 2514"/>
                              <a:gd name="T59" fmla="*/ 5160 h 5400"/>
                              <a:gd name="T60" fmla="*/ 2409 w 2514"/>
                              <a:gd name="T61" fmla="*/ 5280 h 5400"/>
                              <a:gd name="T62" fmla="*/ 2379 w 2514"/>
                              <a:gd name="T63" fmla="*/ 5400 h 5400"/>
                              <a:gd name="T64" fmla="*/ 2259 w 2514"/>
                              <a:gd name="T65" fmla="*/ 5355 h 5400"/>
                              <a:gd name="T66" fmla="*/ 1749 w 2514"/>
                              <a:gd name="T67" fmla="*/ 5235 h 5400"/>
                              <a:gd name="T68" fmla="*/ 1629 w 2514"/>
                              <a:gd name="T69" fmla="*/ 5250 h 5400"/>
                              <a:gd name="T70" fmla="*/ 1584 w 2514"/>
                              <a:gd name="T71" fmla="*/ 5220 h 5400"/>
                              <a:gd name="T72" fmla="*/ 1419 w 2514"/>
                              <a:gd name="T73" fmla="*/ 5235 h 5400"/>
                              <a:gd name="T74" fmla="*/ 1164 w 2514"/>
                              <a:gd name="T75" fmla="*/ 5280 h 5400"/>
                              <a:gd name="T76" fmla="*/ 759 w 2514"/>
                              <a:gd name="T77" fmla="*/ 5310 h 5400"/>
                              <a:gd name="T78" fmla="*/ 399 w 2514"/>
                              <a:gd name="T79" fmla="*/ 5355 h 5400"/>
                              <a:gd name="T80" fmla="*/ 54 w 2514"/>
                              <a:gd name="T81" fmla="*/ 5325 h 5400"/>
                              <a:gd name="T82" fmla="*/ 99 w 2514"/>
                              <a:gd name="T83" fmla="*/ 5010 h 5400"/>
                              <a:gd name="T84" fmla="*/ 129 w 2514"/>
                              <a:gd name="T85" fmla="*/ 4920 h 5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14" h="5400">
                                <a:moveTo>
                                  <a:pt x="39" y="5085"/>
                                </a:moveTo>
                                <a:cubicBezTo>
                                  <a:pt x="99" y="4995"/>
                                  <a:pt x="102" y="4804"/>
                                  <a:pt x="114" y="4695"/>
                                </a:cubicBezTo>
                                <a:cubicBezTo>
                                  <a:pt x="104" y="4615"/>
                                  <a:pt x="97" y="4535"/>
                                  <a:pt x="84" y="4455"/>
                                </a:cubicBezTo>
                                <a:cubicBezTo>
                                  <a:pt x="77" y="4409"/>
                                  <a:pt x="58" y="4366"/>
                                  <a:pt x="54" y="4320"/>
                                </a:cubicBezTo>
                                <a:cubicBezTo>
                                  <a:pt x="53" y="4304"/>
                                  <a:pt x="65" y="4290"/>
                                  <a:pt x="69" y="4275"/>
                                </a:cubicBezTo>
                                <a:cubicBezTo>
                                  <a:pt x="83" y="4217"/>
                                  <a:pt x="87" y="4149"/>
                                  <a:pt x="114" y="4095"/>
                                </a:cubicBezTo>
                                <a:cubicBezTo>
                                  <a:pt x="139" y="4044"/>
                                  <a:pt x="181" y="3997"/>
                                  <a:pt x="204" y="3945"/>
                                </a:cubicBezTo>
                                <a:cubicBezTo>
                                  <a:pt x="248" y="3847"/>
                                  <a:pt x="276" y="3736"/>
                                  <a:pt x="294" y="3630"/>
                                </a:cubicBezTo>
                                <a:cubicBezTo>
                                  <a:pt x="254" y="2967"/>
                                  <a:pt x="284" y="3317"/>
                                  <a:pt x="204" y="2955"/>
                                </a:cubicBezTo>
                                <a:cubicBezTo>
                                  <a:pt x="221" y="2677"/>
                                  <a:pt x="254" y="2403"/>
                                  <a:pt x="309" y="2130"/>
                                </a:cubicBezTo>
                                <a:cubicBezTo>
                                  <a:pt x="314" y="2045"/>
                                  <a:pt x="327" y="1960"/>
                                  <a:pt x="324" y="1875"/>
                                </a:cubicBezTo>
                                <a:cubicBezTo>
                                  <a:pt x="322" y="1834"/>
                                  <a:pt x="295" y="1796"/>
                                  <a:pt x="294" y="1755"/>
                                </a:cubicBezTo>
                                <a:cubicBezTo>
                                  <a:pt x="288" y="1497"/>
                                  <a:pt x="288" y="998"/>
                                  <a:pt x="399" y="720"/>
                                </a:cubicBezTo>
                                <a:cubicBezTo>
                                  <a:pt x="389" y="705"/>
                                  <a:pt x="369" y="693"/>
                                  <a:pt x="369" y="675"/>
                                </a:cubicBezTo>
                                <a:cubicBezTo>
                                  <a:pt x="369" y="594"/>
                                  <a:pt x="399" y="435"/>
                                  <a:pt x="399" y="435"/>
                                </a:cubicBezTo>
                                <a:cubicBezTo>
                                  <a:pt x="389" y="340"/>
                                  <a:pt x="364" y="245"/>
                                  <a:pt x="369" y="150"/>
                                </a:cubicBezTo>
                                <a:cubicBezTo>
                                  <a:pt x="370" y="132"/>
                                  <a:pt x="398" y="128"/>
                                  <a:pt x="414" y="120"/>
                                </a:cubicBezTo>
                                <a:cubicBezTo>
                                  <a:pt x="438" y="108"/>
                                  <a:pt x="464" y="99"/>
                                  <a:pt x="489" y="90"/>
                                </a:cubicBezTo>
                                <a:cubicBezTo>
                                  <a:pt x="589" y="54"/>
                                  <a:pt x="669" y="23"/>
                                  <a:pt x="774" y="0"/>
                                </a:cubicBezTo>
                                <a:cubicBezTo>
                                  <a:pt x="979" y="19"/>
                                  <a:pt x="1183" y="66"/>
                                  <a:pt x="1389" y="75"/>
                                </a:cubicBezTo>
                                <a:cubicBezTo>
                                  <a:pt x="1559" y="83"/>
                                  <a:pt x="1729" y="85"/>
                                  <a:pt x="1899" y="90"/>
                                </a:cubicBezTo>
                                <a:cubicBezTo>
                                  <a:pt x="2074" y="112"/>
                                  <a:pt x="2249" y="134"/>
                                  <a:pt x="2424" y="150"/>
                                </a:cubicBezTo>
                                <a:cubicBezTo>
                                  <a:pt x="2437" y="816"/>
                                  <a:pt x="2479" y="1478"/>
                                  <a:pt x="2514" y="2145"/>
                                </a:cubicBezTo>
                                <a:cubicBezTo>
                                  <a:pt x="2488" y="2276"/>
                                  <a:pt x="2449" y="2404"/>
                                  <a:pt x="2424" y="2535"/>
                                </a:cubicBezTo>
                                <a:cubicBezTo>
                                  <a:pt x="2403" y="2645"/>
                                  <a:pt x="2414" y="2765"/>
                                  <a:pt x="2364" y="2865"/>
                                </a:cubicBezTo>
                                <a:cubicBezTo>
                                  <a:pt x="2344" y="2905"/>
                                  <a:pt x="2304" y="2985"/>
                                  <a:pt x="2304" y="2985"/>
                                </a:cubicBezTo>
                                <a:cubicBezTo>
                                  <a:pt x="2253" y="3289"/>
                                  <a:pt x="2233" y="3575"/>
                                  <a:pt x="2214" y="3885"/>
                                </a:cubicBezTo>
                                <a:cubicBezTo>
                                  <a:pt x="2235" y="4050"/>
                                  <a:pt x="2236" y="4236"/>
                                  <a:pt x="2289" y="4395"/>
                                </a:cubicBezTo>
                                <a:cubicBezTo>
                                  <a:pt x="2312" y="4580"/>
                                  <a:pt x="2327" y="4765"/>
                                  <a:pt x="2349" y="4950"/>
                                </a:cubicBezTo>
                                <a:cubicBezTo>
                                  <a:pt x="2355" y="5004"/>
                                  <a:pt x="2367" y="5103"/>
                                  <a:pt x="2379" y="5160"/>
                                </a:cubicBezTo>
                                <a:cubicBezTo>
                                  <a:pt x="2388" y="5200"/>
                                  <a:pt x="2409" y="5280"/>
                                  <a:pt x="2409" y="5280"/>
                                </a:cubicBezTo>
                                <a:cubicBezTo>
                                  <a:pt x="2399" y="5320"/>
                                  <a:pt x="2410" y="5373"/>
                                  <a:pt x="2379" y="5400"/>
                                </a:cubicBezTo>
                                <a:cubicBezTo>
                                  <a:pt x="2378" y="5400"/>
                                  <a:pt x="2295" y="5364"/>
                                  <a:pt x="2259" y="5355"/>
                                </a:cubicBezTo>
                                <a:cubicBezTo>
                                  <a:pt x="2090" y="5313"/>
                                  <a:pt x="1920" y="5269"/>
                                  <a:pt x="1749" y="5235"/>
                                </a:cubicBezTo>
                                <a:cubicBezTo>
                                  <a:pt x="1709" y="5240"/>
                                  <a:pt x="1669" y="5254"/>
                                  <a:pt x="1629" y="5250"/>
                                </a:cubicBezTo>
                                <a:cubicBezTo>
                                  <a:pt x="1611" y="5248"/>
                                  <a:pt x="1602" y="5221"/>
                                  <a:pt x="1584" y="5220"/>
                                </a:cubicBezTo>
                                <a:cubicBezTo>
                                  <a:pt x="1529" y="5216"/>
                                  <a:pt x="1474" y="5230"/>
                                  <a:pt x="1419" y="5235"/>
                                </a:cubicBezTo>
                                <a:cubicBezTo>
                                  <a:pt x="1348" y="5249"/>
                                  <a:pt x="1218" y="5276"/>
                                  <a:pt x="1164" y="5280"/>
                                </a:cubicBezTo>
                                <a:cubicBezTo>
                                  <a:pt x="1029" y="5290"/>
                                  <a:pt x="759" y="5310"/>
                                  <a:pt x="759" y="5310"/>
                                </a:cubicBezTo>
                                <a:cubicBezTo>
                                  <a:pt x="640" y="5334"/>
                                  <a:pt x="519" y="5342"/>
                                  <a:pt x="399" y="5355"/>
                                </a:cubicBezTo>
                                <a:cubicBezTo>
                                  <a:pt x="284" y="5345"/>
                                  <a:pt x="145" y="5396"/>
                                  <a:pt x="54" y="5325"/>
                                </a:cubicBezTo>
                                <a:cubicBezTo>
                                  <a:pt x="0" y="5283"/>
                                  <a:pt x="75" y="5081"/>
                                  <a:pt x="99" y="5010"/>
                                </a:cubicBezTo>
                                <a:cubicBezTo>
                                  <a:pt x="109" y="4980"/>
                                  <a:pt x="129" y="4920"/>
                                  <a:pt x="129" y="4920"/>
                                </a:cubicBezTo>
                              </a:path>
                            </a:pathLst>
                          </a:cu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74" name="Line 104"/>
                        <wps:cNvCnPr/>
                        <wps:spPr bwMode="auto">
                          <a:xfrm flipV="1">
                            <a:off x="8093" y="1033"/>
                            <a:ext cx="748" cy="2652"/>
                          </a:xfrm>
                          <a:prstGeom prst="line">
                            <a:avLst/>
                          </a:prstGeom>
                          <a:noFill/>
                          <a:ln w="28575">
                            <a:solidFill>
                              <a:srgbClr val="000000"/>
                            </a:solidFill>
                            <a:round/>
                            <a:headEnd/>
                            <a:tailEnd/>
                          </a:ln>
                          <a:extLst>
                            <a:ext uri="{909E8E84-426E-40dd-AFC4-6F175D3DCCD1}">
                              <a14:hiddenFill xmlns:a14="http://schemas.microsoft.com/office/drawing/2010/main" xmlns:w="http://schemas.openxmlformats.org/wordprocessingml/2006/main" xmlns:w10="urn:schemas-microsoft-com:office:word" xmlns:v="urn:schemas-microsoft-com:vml" xmlns:o="urn:schemas-microsoft-com:office:office" xmlns="">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 o:spid="_x0000_s1026" style="position:absolute;margin-left:340.05pt;margin-top:1.75pt;width:188.55pt;height:277.85pt;z-index:251678720" coordorigin="7209,780" coordsize="3771,5557" o:gfxdata="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">
                <v:shape id="Picture 102" o:spid="_x0000_s1027" type="#_x0000_t75" alt="MCj02502270000[1]" style="position:absolute;left:7209;top:2733;width:2842;height:3593;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CzP&#10;P+jEAAAA2wAAAA8AAABkcnMvZG93bnJldi54bWxEj09rwkAUxO+C32F5hV7EbMwhSswqRRCEUql/&#10;wOsj+5qEZt/G7DZJv31XKHgcZuY3TL4dTSN66lxtWcEiikEQF1bXXCq4XvbzFQjnkTU2lknBLznY&#10;bqaTHDNtBz5Rf/alCBB2GSqovG8zKV1RkUEX2ZY4eF+2M+iD7EqpOxwC3DQyieNUGqw5LFTY0q6i&#10;4vv8YxTs3j/N/VavUomnONX35lgMHzOlXl/GtzUIT6N/hv/bB61gmcDjS/gBcvMH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CzPP+jEAAAA2wAAAA8AAAAAAAAAAAAAAAAAnAIA&#10;AGRycy9kb3ducmV2LnhtbFBLBQYAAAAABAAEAPcAAACNAwAAAAA=&#10;">
                  <v:imagedata r:id="rId22" o:title="MCj02502270000[1]"/>
                </v:shape>
                <v:shape id="Freeform 103" o:spid="_x0000_s1028" style="position:absolute;left:8466;top:780;width:2514;height:5557;visibility:visible;mso-wrap-style:square;v-text-anchor:top" coordsize="2514,540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U+X7xgAA&#10;ANsAAAAPAAAAZHJzL2Rvd25yZXYueG1sRI9La8MwEITvhfwHsYXeGrkpJI5rJYSQQg+FvAqlt621&#10;flBrZSzVdvLro0Agx2FmvmHS5WBq0VHrKssKXsYRCOLM6ooLBV/H9+cYhPPIGmvLpOBEDpaL0UOK&#10;ibY976k7+EIECLsEFZTeN4mULivJoBvbhjh4uW0N+iDbQuoW+wA3tZxE0VQarDgslNjQuqTs7/Bv&#10;FJw3ef+7Hr67z5n52c3jYjuvdKfU0+OwegPhafD38K39oRXMXuH6JfwAubg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dU+X7xgAAANsAAAAPAAAAAAAAAAAAAAAAAJcCAABkcnMv&#10;ZG93bnJldi54bWxQSwUGAAAAAAQABAD1AAAAigMAAAAA&#10;" path="m39,5085c99,4995,102,4804,114,4695,104,4615,97,4535,84,4455,77,4409,58,4366,54,4320,53,4304,65,4290,69,4275,83,4217,87,4149,114,4095,139,4044,181,3997,204,3945,248,3847,276,3736,294,3630,254,2967,284,3317,204,2955,221,2677,254,2403,309,2130,314,2045,327,1960,324,1875,322,1834,295,1796,294,1755,288,1497,288,998,399,720,389,705,369,693,369,675,369,594,399,435,399,435,389,340,364,245,369,150,370,132,398,128,414,120,438,108,464,99,489,90,589,54,669,23,774,,979,19,1183,66,1389,75,1559,83,1729,85,1899,90,2074,112,2249,134,2424,150,2437,816,2479,1478,2514,2145,2488,2276,2449,2404,2424,2535,2403,2645,2414,2765,2364,2865,2344,2905,2304,2985,2304,2985,2253,3289,2233,3575,2214,3885,2235,4050,2236,4236,2289,4395,2312,4580,2327,4765,2349,4950,2355,5004,2367,5103,2379,5160,2388,5200,2409,5280,2409,5280,2399,5320,2410,5373,2379,5400,2378,5400,2295,5364,2259,5355,2090,5313,1920,5269,1749,5235,1709,5240,1669,5254,1629,5250,1611,5248,1602,5221,1584,5220,1529,5216,1474,5230,1419,5235,1348,5249,1218,5276,1164,5280,1029,5290,759,5310,759,5310,640,5334,519,5342,399,5355,284,5345,145,5396,54,5325,,5283,75,5081,99,5010,109,4980,129,4920,129,4920e" fillcolor="#969696">
                  <v:path arrowok="t" o:connecttype="custom" o:connectlocs="39,5233;114,4832;84,4585;54,4446;69,4399;114,4214;204,4060;294,3736;204,3041;309,2192;324,1930;294,1806;399,741;369,695;399,448;369,154;414,123;489,93;774,0;1389,77;1899,93;2424,154;2514,2207;2424,2609;2364,2948;2304,3072;2214,3998;2289,4523;2349,5094;2379,5310;2409,5434;2379,5557;2259,5511;1749,5387;1629,5403;1584,5372;1419,5387;1164,5434;759,5464;399,5511;54,5480;99,5156;129,5063" o:connectangles="0,0,0,0,0,0,0,0,0,0,0,0,0,0,0,0,0,0,0,0,0,0,0,0,0,0,0,0,0,0,0,0,0,0,0,0,0,0,0,0,0,0,0"/>
                </v:shape>
                <v:line id="Line 104" o:spid="_x0000_s1029" style="position:absolute;flip:y;visibility:visible;mso-wrap-style:square" from="8093,1033" to="8841,3685"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79OI48cAAADbAAAADwAAAGRycy9kb3ducmV2LnhtbESPQWvCQBCF74X+h2UKvRTdKKFKdBOK&#10;WqsghaoHj2N2TEKzsyG7avz3XaHg8fHmfW/eNOtMLS7UusqygkE/AkGcW11xoWC/++yNQTiPrLG2&#10;TApu5CBLn5+mmGh75R+6bH0hAoRdggpK75tESpeXZND1bUMcvJNtDfog20LqFq8Bbmo5jKJ3abDi&#10;0FBiQ7OS8t/t2YQ35vFufTt+LUffi1m+Oa3jt2h1UOr1pfuYgPDU+cfxf3qlFYxiuG8JAJDpH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Dv04jjxwAAANsAAAAPAAAAAAAA&#10;AAAAAAAAAKECAABkcnMvZG93bnJldi54bWxQSwUGAAAAAAQABAD5AAAAlQMAAAAA&#10;" strokeweight="2.25pt"/>
                <w10:wrap type="tight"/>
              </v:group>
            </w:pict>
          </mc:Fallback>
        </mc:AlternateContent>
      </w:r>
    </w:p>
    <w:p w14:paraId="69DA2C1D" w14:textId="77777777" w:rsidR="00784008" w:rsidRDefault="00205EFD" w:rsidP="00205EFD">
      <w:pPr>
        <w:sectPr w:rsidR="00784008" w:rsidSect="00233809">
          <w:pgSz w:w="11906" w:h="16838"/>
          <w:pgMar w:top="851" w:right="849" w:bottom="426" w:left="993" w:header="708" w:footer="708" w:gutter="0"/>
          <w:cols w:space="708"/>
          <w:docGrid w:linePitch="360"/>
        </w:sectPr>
      </w:pPr>
      <w:r w:rsidRPr="002255A0">
        <w:t>Hence calculate the vertical force on his feet</w:t>
      </w:r>
    </w:p>
    <w:p w14:paraId="5A6774C1" w14:textId="79E4794B" w:rsidR="00205EFD" w:rsidRPr="002255A0" w:rsidRDefault="00015B5C" w:rsidP="00205EFD">
      <w:r w:rsidRPr="00015B5C">
        <w:rPr>
          <w:noProof/>
          <w:lang w:eastAsia="en-GB"/>
        </w:rPr>
        <w:lastRenderedPageBreak/>
        <w:drawing>
          <wp:inline distT="0" distB="0" distL="0" distR="0" wp14:anchorId="4D0E2A5B" wp14:editId="337BC57E">
            <wp:extent cx="6286500" cy="3644900"/>
            <wp:effectExtent l="0" t="0" r="12700" b="1270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286500" cy="3644900"/>
                    </a:xfrm>
                    <a:prstGeom prst="rect">
                      <a:avLst/>
                    </a:prstGeom>
                    <a:noFill/>
                    <a:ln>
                      <a:noFill/>
                    </a:ln>
                  </pic:spPr>
                </pic:pic>
              </a:graphicData>
            </a:graphic>
          </wp:inline>
        </w:drawing>
      </w:r>
    </w:p>
    <w:p w14:paraId="4BB7E3EF" w14:textId="7DD89BF8" w:rsidR="002B4BFF" w:rsidRPr="002255A0" w:rsidRDefault="00205EFD" w:rsidP="002B4BFF">
      <w:pPr>
        <w:rPr>
          <w:lang w:val="es-ES"/>
        </w:rPr>
      </w:pPr>
      <w:r w:rsidRPr="002255A0">
        <w:br w:type="page"/>
      </w:r>
    </w:p>
    <w:p w14:paraId="280CCD97" w14:textId="47092D97" w:rsidR="00F20021" w:rsidRPr="002255A0" w:rsidRDefault="002B4BFF" w:rsidP="00BE69B3">
      <w:r w:rsidRPr="002255A0">
        <w:rPr>
          <w:noProof/>
          <w:lang w:eastAsia="en-GB"/>
        </w:rPr>
        <w:lastRenderedPageBreak/>
        <w:drawing>
          <wp:inline distT="0" distB="0" distL="0" distR="0" wp14:anchorId="1238CA8F" wp14:editId="0A28F088">
            <wp:extent cx="6390640" cy="2917723"/>
            <wp:effectExtent l="0" t="0" r="1016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390640" cy="2917723"/>
                    </a:xfrm>
                    <a:prstGeom prst="rect">
                      <a:avLst/>
                    </a:prstGeom>
                    <a:noFill/>
                    <a:ln>
                      <a:noFill/>
                    </a:ln>
                  </pic:spPr>
                </pic:pic>
              </a:graphicData>
            </a:graphic>
          </wp:inline>
        </w:drawing>
      </w:r>
    </w:p>
    <w:sectPr w:rsidR="00F20021" w:rsidRPr="002255A0" w:rsidSect="00233809">
      <w:pgSz w:w="11906" w:h="16838"/>
      <w:pgMar w:top="851" w:right="849" w:bottom="426" w:left="993"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00002FF" w:usb1="4000ACFF" w:usb2="00000001" w:usb3="00000000" w:csb0="0000019F" w:csb1="00000000"/>
  </w:font>
  <w:font w:name="Arial">
    <w:panose1 w:val="020B0604020202020204"/>
    <w:charset w:val="00"/>
    <w:family w:val="auto"/>
    <w:pitch w:val="variable"/>
    <w:sig w:usb0="E0002AFF" w:usb1="C0007843"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Dotum">
    <w:panose1 w:val="020B0600000101010101"/>
    <w:charset w:val="81"/>
    <w:family w:val="auto"/>
    <w:pitch w:val="variable"/>
    <w:sig w:usb0="B00002AF" w:usb1="69D77CFB" w:usb2="00000030" w:usb3="00000000" w:csb0="0008009F" w:csb1="00000000"/>
  </w:font>
  <w:font w:name="ＭＳ ゴシック">
    <w:charset w:val="80"/>
    <w:family w:val="auto"/>
    <w:pitch w:val="variable"/>
    <w:sig w:usb0="E00002FF" w:usb1="6AC7FDFB" w:usb2="08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80"/>
    <w:family w:val="auto"/>
    <w:pitch w:val="variable"/>
    <w:sig w:usb0="E00002FF" w:usb1="6AC7FDFB" w:usb2="08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02023A0C"/>
    <w:multiLevelType w:val="hybridMultilevel"/>
    <w:tmpl w:val="1942435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208183B"/>
    <w:multiLevelType w:val="hybridMultilevel"/>
    <w:tmpl w:val="8FA2B6A8"/>
    <w:lvl w:ilvl="0" w:tplc="B53685B6">
      <w:start w:val="1"/>
      <w:numFmt w:val="lowerRoman"/>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C773C8F"/>
    <w:multiLevelType w:val="hybridMultilevel"/>
    <w:tmpl w:val="E53AA8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2C54412E"/>
    <w:multiLevelType w:val="hybridMultilevel"/>
    <w:tmpl w:val="5BBE1C66"/>
    <w:lvl w:ilvl="0" w:tplc="72A2449E">
      <w:start w:val="1"/>
      <w:numFmt w:val="decimal"/>
      <w:lvlText w:val="%1)"/>
      <w:lvlJc w:val="left"/>
      <w:pPr>
        <w:tabs>
          <w:tab w:val="num" w:pos="1430"/>
        </w:tabs>
        <w:ind w:left="1430" w:hanging="720"/>
      </w:pPr>
      <w:rPr>
        <w:rFonts w:hint="default"/>
      </w:rPr>
    </w:lvl>
    <w:lvl w:ilvl="1" w:tplc="B53685B6">
      <w:start w:val="1"/>
      <w:numFmt w:val="lowerRoman"/>
      <w:lvlText w:val="(%2)"/>
      <w:lvlJc w:val="left"/>
      <w:pPr>
        <w:tabs>
          <w:tab w:val="num" w:pos="2160"/>
        </w:tabs>
        <w:ind w:left="2160" w:hanging="108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2D4DD1"/>
    <w:multiLevelType w:val="hybridMultilevel"/>
    <w:tmpl w:val="70BC5A6A"/>
    <w:lvl w:ilvl="0" w:tplc="04090011">
      <w:start w:val="3"/>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3562227D"/>
    <w:multiLevelType w:val="hybridMultilevel"/>
    <w:tmpl w:val="87CAC5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614D1614"/>
    <w:multiLevelType w:val="hybridMultilevel"/>
    <w:tmpl w:val="A678C47C"/>
    <w:lvl w:ilvl="0" w:tplc="04090011">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7E504C8"/>
    <w:multiLevelType w:val="hybridMultilevel"/>
    <w:tmpl w:val="8DB847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4"/>
  </w:num>
  <w:num w:numId="4">
    <w:abstractNumId w:val="5"/>
  </w:num>
  <w:num w:numId="5">
    <w:abstractNumId w:val="2"/>
  </w:num>
  <w:num w:numId="6">
    <w:abstractNumId w:val="7"/>
  </w:num>
  <w:num w:numId="7">
    <w:abstractNumId w:val="0"/>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19BB"/>
    <w:rsid w:val="00015B5C"/>
    <w:rsid w:val="000F5D92"/>
    <w:rsid w:val="001019BB"/>
    <w:rsid w:val="00174512"/>
    <w:rsid w:val="001A5938"/>
    <w:rsid w:val="001A7C03"/>
    <w:rsid w:val="00205EFD"/>
    <w:rsid w:val="002255A0"/>
    <w:rsid w:val="00233809"/>
    <w:rsid w:val="002B4BFF"/>
    <w:rsid w:val="002B7FE3"/>
    <w:rsid w:val="00375EBE"/>
    <w:rsid w:val="004B4EAD"/>
    <w:rsid w:val="00784008"/>
    <w:rsid w:val="007C27C1"/>
    <w:rsid w:val="00913C02"/>
    <w:rsid w:val="00973C4D"/>
    <w:rsid w:val="009A52F7"/>
    <w:rsid w:val="009D356B"/>
    <w:rsid w:val="00A24FD5"/>
    <w:rsid w:val="00A94060"/>
    <w:rsid w:val="00BB27BD"/>
    <w:rsid w:val="00BE69B3"/>
    <w:rsid w:val="00DD043B"/>
    <w:rsid w:val="00E83161"/>
    <w:rsid w:val="00EB5484"/>
    <w:rsid w:val="00F20021"/>
    <w:rsid w:val="00F81EDB"/>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0"/>
    <o:shapelayout v:ext="edit">
      <o:idmap v:ext="edit" data="1"/>
    </o:shapelayout>
  </w:shapeDefaults>
  <w:decimalSymbol w:val="."/>
  <w:listSeparator w:val=","/>
  <w14:docId w14:val="4BFA3AC6"/>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NZ" w:eastAsia="en-US" w:bidi="ar-SA"/>
      </w:rPr>
    </w:rPrDefault>
    <w:pPrDefault>
      <w:pPr>
        <w:spacing w:after="200" w:line="276" w:lineRule="auto"/>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019BB"/>
    <w:pPr>
      <w:spacing w:after="0" w:line="240" w:lineRule="auto"/>
    </w:pPr>
    <w:rPr>
      <w:rFonts w:ascii="Arial" w:eastAsia="Times New Roman" w:hAnsi="Arial" w:cs="Arial"/>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1019BB"/>
    <w:pPr>
      <w:tabs>
        <w:tab w:val="center" w:pos="4320"/>
        <w:tab w:val="right" w:pos="8640"/>
      </w:tabs>
    </w:pPr>
  </w:style>
  <w:style w:type="character" w:customStyle="1" w:styleId="HeaderChar">
    <w:name w:val="Header Char"/>
    <w:basedOn w:val="DefaultParagraphFont"/>
    <w:link w:val="Header"/>
    <w:rsid w:val="001019BB"/>
    <w:rPr>
      <w:rFonts w:ascii="Arial" w:eastAsia="Times New Roman" w:hAnsi="Arial" w:cs="Arial"/>
      <w:sz w:val="24"/>
      <w:szCs w:val="24"/>
      <w:lang w:val="en-GB"/>
    </w:rPr>
  </w:style>
  <w:style w:type="paragraph" w:styleId="BodyText">
    <w:name w:val="Body Text"/>
    <w:basedOn w:val="Normal"/>
    <w:link w:val="BodyTextChar"/>
    <w:rsid w:val="001019BB"/>
    <w:pPr>
      <w:jc w:val="both"/>
    </w:pPr>
  </w:style>
  <w:style w:type="character" w:customStyle="1" w:styleId="BodyTextChar">
    <w:name w:val="Body Text Char"/>
    <w:basedOn w:val="DefaultParagraphFont"/>
    <w:link w:val="BodyText"/>
    <w:rsid w:val="001019BB"/>
    <w:rPr>
      <w:rFonts w:ascii="Arial" w:eastAsia="Times New Roman" w:hAnsi="Arial" w:cs="Arial"/>
      <w:sz w:val="24"/>
      <w:szCs w:val="24"/>
      <w:lang w:val="en-GB"/>
    </w:rPr>
  </w:style>
  <w:style w:type="paragraph" w:styleId="BodyTextIndent">
    <w:name w:val="Body Text Indent"/>
    <w:basedOn w:val="Normal"/>
    <w:link w:val="BodyTextIndentChar"/>
    <w:uiPriority w:val="99"/>
    <w:unhideWhenUsed/>
    <w:rsid w:val="001019BB"/>
    <w:pPr>
      <w:spacing w:after="120"/>
      <w:ind w:left="283"/>
    </w:pPr>
  </w:style>
  <w:style w:type="character" w:customStyle="1" w:styleId="BodyTextIndentChar">
    <w:name w:val="Body Text Indent Char"/>
    <w:basedOn w:val="DefaultParagraphFont"/>
    <w:link w:val="BodyTextIndent"/>
    <w:uiPriority w:val="99"/>
    <w:rsid w:val="001019BB"/>
    <w:rPr>
      <w:rFonts w:ascii="Arial" w:eastAsia="Times New Roman" w:hAnsi="Arial" w:cs="Arial"/>
      <w:sz w:val="24"/>
      <w:szCs w:val="24"/>
      <w:lang w:val="en-GB"/>
    </w:rPr>
  </w:style>
  <w:style w:type="paragraph" w:styleId="ListParagraph">
    <w:name w:val="List Paragraph"/>
    <w:basedOn w:val="Normal"/>
    <w:uiPriority w:val="34"/>
    <w:qFormat/>
    <w:rsid w:val="00F20021"/>
    <w:pPr>
      <w:ind w:left="720"/>
      <w:contextualSpacing/>
    </w:pPr>
  </w:style>
  <w:style w:type="paragraph" w:styleId="BalloonText">
    <w:name w:val="Balloon Text"/>
    <w:basedOn w:val="Normal"/>
    <w:link w:val="BalloonTextChar"/>
    <w:uiPriority w:val="99"/>
    <w:semiHidden/>
    <w:unhideWhenUsed/>
    <w:rsid w:val="002B4BF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B4BFF"/>
    <w:rPr>
      <w:rFonts w:ascii="Lucida Grande" w:eastAsia="Times New Roman" w:hAnsi="Lucida Grande" w:cs="Lucida Grande"/>
      <w:sz w:val="18"/>
      <w:szCs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doNotSaveAsSingleFile/>
</w:webSettings>
</file>

<file path=word/_rels/document.xml.rels><?xml version="1.0" encoding="UTF-8" standalone="yes"?>
<Relationships xmlns="http://schemas.openxmlformats.org/package/2006/relationships"><Relationship Id="rId12" Type="http://schemas.openxmlformats.org/officeDocument/2006/relationships/image" Target="media/image5.wmf"/><Relationship Id="rId13" Type="http://schemas.openxmlformats.org/officeDocument/2006/relationships/image" Target="media/image3.wmf"/><Relationship Id="rId14" Type="http://schemas.openxmlformats.org/officeDocument/2006/relationships/image" Target="media/image7.wmf"/><Relationship Id="rId15" Type="http://schemas.openxmlformats.org/officeDocument/2006/relationships/image" Target="media/image4.wmf"/><Relationship Id="rId16" Type="http://schemas.openxmlformats.org/officeDocument/2006/relationships/oleObject" Target="embeddings/oleObject1.bin"/><Relationship Id="rId17" Type="http://schemas.openxmlformats.org/officeDocument/2006/relationships/image" Target="media/image6.wmf"/><Relationship Id="rId22" Type="http://schemas.openxmlformats.org/officeDocument/2006/relationships/image" Target="media/image10.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jpeg"/><Relationship Id="rId6" Type="http://schemas.openxmlformats.org/officeDocument/2006/relationships/image" Target="media/image2.wmf"/><Relationship Id="rId23" Type="http://schemas.openxmlformats.org/officeDocument/2006/relationships/image" Target="media/image7.png"/><Relationship Id="rId24" Type="http://schemas.openxmlformats.org/officeDocument/2006/relationships/image" Target="media/image8.png"/><Relationship Id="rId25" Type="http://schemas.openxmlformats.org/officeDocument/2006/relationships/fontTable" Target="fontTable.xml"/><Relationship Id="rId2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8</TotalTime>
  <Pages>7</Pages>
  <Words>612</Words>
  <Characters>3494</Characters>
  <Application>Microsoft Macintosh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phen Anderson</dc:creator>
  <cp:lastModifiedBy>Stephen Anderson</cp:lastModifiedBy>
  <cp:revision>13</cp:revision>
  <cp:lastPrinted>2015-08-13T21:26:00Z</cp:lastPrinted>
  <dcterms:created xsi:type="dcterms:W3CDTF">2015-03-21T09:35:00Z</dcterms:created>
  <dcterms:modified xsi:type="dcterms:W3CDTF">2016-04-18T03:31:00Z</dcterms:modified>
</cp:coreProperties>
</file>